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1057" w:type="dxa"/>
        <w:tblInd w:w="-459" w:type="dxa"/>
        <w:tblLook w:val="01E0" w:firstRow="1" w:lastRow="1" w:firstColumn="1" w:lastColumn="1" w:noHBand="0" w:noVBand="0"/>
      </w:tblPr>
      <w:tblGrid>
        <w:gridCol w:w="3964"/>
        <w:gridCol w:w="7093"/>
      </w:tblGrid>
      <w:tr w:rsidR="007512C1" w:rsidRPr="00C62E8B" w14:paraId="7DB3EB5E" w14:textId="77777777" w:rsidTr="007512C1">
        <w:trPr>
          <w:trHeight w:val="1408"/>
        </w:trPr>
        <w:tc>
          <w:tcPr>
            <w:tcW w:w="3964" w:type="dxa"/>
            <w:shd w:val="clear" w:color="auto" w:fill="auto"/>
          </w:tcPr>
          <w:p w14:paraId="617A5516" w14:textId="77777777" w:rsidR="007512C1" w:rsidRPr="007512C1" w:rsidRDefault="007512C1" w:rsidP="007512C1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512C1">
              <w:rPr>
                <w:rFonts w:ascii="Times New Roman" w:hAnsi="Times New Roman" w:cs="Times New Roman"/>
                <w:b/>
                <w:sz w:val="28"/>
                <w:szCs w:val="28"/>
              </w:rPr>
              <w:t>TRƯỜNG THCS YÊN TRỊ</w:t>
            </w:r>
          </w:p>
          <w:p w14:paraId="2D1F1BF6" w14:textId="77777777" w:rsidR="007512C1" w:rsidRPr="007512C1" w:rsidRDefault="00000000" w:rsidP="007512C1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pict w14:anchorId="06C8BBCE">
                <v:line id="Straight Connector 1" o:spid="_x0000_s1026" style="position:absolute;left:0;text-align:left;z-index:251658240;visibility:visible" from="47.55pt,2.3pt" to="135.2pt,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" strokeweight=".5pt">
                  <v:stroke joinstyle="miter"/>
                </v:line>
              </w:pict>
            </w:r>
          </w:p>
          <w:p w14:paraId="1D808695" w14:textId="77777777" w:rsidR="007512C1" w:rsidRPr="007512C1" w:rsidRDefault="007512C1" w:rsidP="007512C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12C1">
              <w:rPr>
                <w:rFonts w:ascii="Times New Roman" w:hAnsi="Times New Roman" w:cs="Times New Roman"/>
                <w:sz w:val="28"/>
                <w:szCs w:val="28"/>
              </w:rPr>
              <w:t>ĐỀ THI CHÍNH THỨC</w:t>
            </w:r>
          </w:p>
          <w:p w14:paraId="66B7D047" w14:textId="77777777" w:rsidR="007512C1" w:rsidRPr="007512C1" w:rsidRDefault="007512C1" w:rsidP="007512C1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512C1">
              <w:rPr>
                <w:rFonts w:ascii="Times New Roman" w:hAnsi="Times New Roman" w:cs="Times New Roman"/>
                <w:i/>
                <w:sz w:val="28"/>
                <w:szCs w:val="28"/>
              </w:rPr>
              <w:t>(Đề thi gồm 01 trang)</w:t>
            </w:r>
          </w:p>
        </w:tc>
        <w:tc>
          <w:tcPr>
            <w:tcW w:w="7093" w:type="dxa"/>
            <w:shd w:val="clear" w:color="auto" w:fill="auto"/>
          </w:tcPr>
          <w:p w14:paraId="34BE1EF1" w14:textId="77777777" w:rsidR="007512C1" w:rsidRPr="007512C1" w:rsidRDefault="007512C1" w:rsidP="007512C1">
            <w:pPr>
              <w:spacing w:after="0"/>
              <w:jc w:val="center"/>
              <w:rPr>
                <w:rFonts w:ascii="Times New Roman" w:hAnsi="Times New Roman" w:cs="Times New Roman"/>
                <w:b/>
                <w:spacing w:val="-10"/>
                <w:sz w:val="28"/>
                <w:szCs w:val="28"/>
              </w:rPr>
            </w:pPr>
            <w:r w:rsidRPr="007512C1">
              <w:rPr>
                <w:rFonts w:ascii="Times New Roman" w:hAnsi="Times New Roman" w:cs="Times New Roman"/>
                <w:b/>
                <w:spacing w:val="-10"/>
                <w:sz w:val="28"/>
                <w:szCs w:val="28"/>
              </w:rPr>
              <w:t xml:space="preserve">KỲ THI CHỌN HỌC </w:t>
            </w:r>
            <w:r w:rsidRPr="007512C1">
              <w:rPr>
                <w:rFonts w:ascii="Times New Roman" w:hAnsi="Times New Roman" w:cs="Times New Roman"/>
                <w:b/>
                <w:spacing w:val="-10"/>
                <w:sz w:val="28"/>
                <w:szCs w:val="28"/>
                <w:lang w:val="vi-VN"/>
              </w:rPr>
              <w:t xml:space="preserve">SINH GIỎI </w:t>
            </w:r>
            <w:r w:rsidRPr="007512C1">
              <w:rPr>
                <w:rFonts w:ascii="Times New Roman" w:hAnsi="Times New Roman" w:cs="Times New Roman"/>
                <w:b/>
                <w:spacing w:val="-10"/>
                <w:sz w:val="28"/>
                <w:szCs w:val="28"/>
              </w:rPr>
              <w:t xml:space="preserve"> LỚP 6 CẤP TRƯỜNG</w:t>
            </w:r>
          </w:p>
          <w:p w14:paraId="7CB5D3A5" w14:textId="77777777" w:rsidR="007512C1" w:rsidRPr="007512C1" w:rsidRDefault="007512C1" w:rsidP="007512C1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512C1">
              <w:rPr>
                <w:rFonts w:ascii="Times New Roman" w:hAnsi="Times New Roman" w:cs="Times New Roman"/>
                <w:b/>
                <w:sz w:val="28"/>
                <w:szCs w:val="28"/>
              </w:rPr>
              <w:t>NĂM HỌC 2021 - 2022</w:t>
            </w:r>
          </w:p>
          <w:p w14:paraId="668567CF" w14:textId="77777777" w:rsidR="007512C1" w:rsidRPr="007512C1" w:rsidRDefault="007512C1" w:rsidP="007512C1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512C1">
              <w:rPr>
                <w:rFonts w:ascii="Times New Roman" w:hAnsi="Times New Roman" w:cs="Times New Roman"/>
                <w:b/>
                <w:sz w:val="28"/>
                <w:szCs w:val="28"/>
              </w:rPr>
              <w:t>MÔN THI: TOÁN</w:t>
            </w:r>
          </w:p>
          <w:p w14:paraId="26EC6E9B" w14:textId="77777777" w:rsidR="007512C1" w:rsidRPr="007512C1" w:rsidRDefault="007512C1" w:rsidP="007512C1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512C1">
              <w:rPr>
                <w:rFonts w:ascii="Times New Roman" w:hAnsi="Times New Roman" w:cs="Times New Roman"/>
                <w:b/>
                <w:sz w:val="28"/>
                <w:szCs w:val="28"/>
              </w:rPr>
              <w:t>Ngày thi: 06/</w:t>
            </w:r>
            <w:r w:rsidRPr="007512C1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4</w:t>
            </w:r>
            <w:r w:rsidRPr="007512C1">
              <w:rPr>
                <w:rFonts w:ascii="Times New Roman" w:hAnsi="Times New Roman" w:cs="Times New Roman"/>
                <w:b/>
                <w:sz w:val="28"/>
                <w:szCs w:val="28"/>
              </w:rPr>
              <w:t>/2022</w:t>
            </w:r>
          </w:p>
          <w:p w14:paraId="575BF431" w14:textId="77777777" w:rsidR="007512C1" w:rsidRPr="007512C1" w:rsidRDefault="007512C1" w:rsidP="007512C1">
            <w:pPr>
              <w:spacing w:after="0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7512C1">
              <w:rPr>
                <w:rFonts w:ascii="Times New Roman" w:hAnsi="Times New Roman" w:cs="Times New Roman"/>
                <w:i/>
                <w:sz w:val="28"/>
                <w:szCs w:val="28"/>
              </w:rPr>
              <w:t>Thời gian: 120 phút (Không kể thời gian phát đề)</w:t>
            </w:r>
          </w:p>
        </w:tc>
      </w:tr>
    </w:tbl>
    <w:p w14:paraId="7A5960BE" w14:textId="77777777" w:rsidR="007512C1" w:rsidRDefault="007512C1" w:rsidP="007512C1">
      <w:pPr>
        <w:spacing w:after="0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</w:pPr>
      <w:r w:rsidRPr="00CE376E">
        <w:rPr>
          <w:rFonts w:ascii="Times New Roman" w:eastAsia="Times New Roman" w:hAnsi="Times New Roman" w:cs="Times New Roman"/>
          <w:b/>
          <w:sz w:val="28"/>
          <w:szCs w:val="28"/>
          <w:lang w:val="vi-VN" w:eastAsia="vi-VN"/>
        </w:rPr>
        <w:t>Bài 1( 4 điểm)</w:t>
      </w:r>
    </w:p>
    <w:p w14:paraId="51E152EE" w14:textId="77777777" w:rsidR="007512C1" w:rsidRPr="008A3540" w:rsidRDefault="007512C1" w:rsidP="008A3540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</w:pPr>
      <w:r w:rsidRPr="00CE376E">
        <w:rPr>
          <w:lang w:val="vi-VN" w:eastAsia="vi-VN"/>
        </w:rPr>
        <w:object w:dxaOrig="1960" w:dyaOrig="660" w14:anchorId="5DD991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5pt;height:42pt" o:ole="">
            <v:imagedata r:id="rId5" o:title=""/>
          </v:shape>
          <o:OLEObject Type="Embed" ProgID="Equation.3" ShapeID="_x0000_i1025" DrawAspect="Content" ObjectID="_1776603589" r:id="rId6"/>
        </w:object>
      </w:r>
    </w:p>
    <w:p w14:paraId="4C3762AE" w14:textId="77777777" w:rsidR="007512C1" w:rsidRPr="00CE376E" w:rsidRDefault="007512C1" w:rsidP="007512C1">
      <w:pPr>
        <w:numPr>
          <w:ilvl w:val="0"/>
          <w:numId w:val="2"/>
        </w:num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Cho A = 5 - 5</w:t>
      </w:r>
      <w:r w:rsidRPr="00CE376E">
        <w:rPr>
          <w:rFonts w:ascii="Times New Roman" w:eastAsia="Times New Roman" w:hAnsi="Times New Roman" w:cs="Times New Roman"/>
          <w:sz w:val="28"/>
          <w:szCs w:val="28"/>
          <w:vertAlign w:val="superscript"/>
          <w:lang w:val="vi-VN" w:eastAsia="vi-VN"/>
        </w:rPr>
        <w:t>2</w:t>
      </w: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+ 5</w:t>
      </w:r>
      <w:r w:rsidRPr="00CE376E">
        <w:rPr>
          <w:rFonts w:ascii="Times New Roman" w:eastAsia="Times New Roman" w:hAnsi="Times New Roman" w:cs="Times New Roman"/>
          <w:sz w:val="28"/>
          <w:szCs w:val="28"/>
          <w:vertAlign w:val="superscript"/>
          <w:lang w:val="vi-VN" w:eastAsia="vi-VN"/>
        </w:rPr>
        <w:t>3</w:t>
      </w: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- 5</w:t>
      </w:r>
      <w:r w:rsidRPr="00CE376E">
        <w:rPr>
          <w:rFonts w:ascii="Times New Roman" w:eastAsia="Times New Roman" w:hAnsi="Times New Roman" w:cs="Times New Roman"/>
          <w:sz w:val="28"/>
          <w:szCs w:val="28"/>
          <w:vertAlign w:val="superscript"/>
          <w:lang w:val="vi-VN" w:eastAsia="vi-VN"/>
        </w:rPr>
        <w:t>4</w:t>
      </w: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+ …- 5</w:t>
      </w:r>
      <w:r w:rsidRPr="00CE376E">
        <w:rPr>
          <w:rFonts w:ascii="Times New Roman" w:eastAsia="Times New Roman" w:hAnsi="Times New Roman" w:cs="Times New Roman"/>
          <w:sz w:val="28"/>
          <w:szCs w:val="28"/>
          <w:vertAlign w:val="superscript"/>
          <w:lang w:val="vi-VN" w:eastAsia="vi-VN"/>
        </w:rPr>
        <w:t>98</w:t>
      </w: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+ 5</w:t>
      </w:r>
      <w:r w:rsidRPr="00CE376E">
        <w:rPr>
          <w:rFonts w:ascii="Times New Roman" w:eastAsia="Times New Roman" w:hAnsi="Times New Roman" w:cs="Times New Roman"/>
          <w:sz w:val="28"/>
          <w:szCs w:val="28"/>
          <w:vertAlign w:val="superscript"/>
          <w:lang w:val="vi-VN" w:eastAsia="vi-VN"/>
        </w:rPr>
        <w:t xml:space="preserve">99 </w:t>
      </w: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. Tính tổng A.</w:t>
      </w:r>
    </w:p>
    <w:p w14:paraId="03D18E79" w14:textId="77777777" w:rsidR="007512C1" w:rsidRPr="00CE376E" w:rsidRDefault="007512C1" w:rsidP="007512C1">
      <w:pPr>
        <w:numPr>
          <w:ilvl w:val="0"/>
          <w:numId w:val="2"/>
        </w:num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Chứng tỏ (</w:t>
      </w:r>
      <w:r w:rsidRPr="00CE376E">
        <w:rPr>
          <w:rFonts w:ascii="Times New Roman" w:eastAsia="Times New Roman" w:hAnsi="Times New Roman" w:cs="Times New Roman"/>
          <w:position w:val="-4"/>
          <w:sz w:val="28"/>
          <w:szCs w:val="28"/>
          <w:lang w:val="vi-VN" w:eastAsia="vi-VN"/>
        </w:rPr>
        <w:object w:dxaOrig="279" w:dyaOrig="300" w14:anchorId="7EAF8FCC">
          <v:shape id="_x0000_i1026" type="#_x0000_t75" style="width:14.25pt;height:15.75pt" o:ole="">
            <v:imagedata r:id="rId7" o:title=""/>
          </v:shape>
          <o:OLEObject Type="Embed" ProgID="Equation.DSMT4" ShapeID="_x0000_i1026" DrawAspect="Content" ObjectID="_1776603590" r:id="rId8"/>
        </w:object>
      </w: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+ 1).( </w:t>
      </w:r>
      <w:r w:rsidRPr="00CE376E">
        <w:rPr>
          <w:rFonts w:ascii="Times New Roman" w:eastAsia="Times New Roman" w:hAnsi="Times New Roman" w:cs="Times New Roman"/>
          <w:position w:val="-4"/>
          <w:sz w:val="28"/>
          <w:szCs w:val="28"/>
          <w:lang w:val="vi-VN" w:eastAsia="vi-VN"/>
        </w:rPr>
        <w:object w:dxaOrig="279" w:dyaOrig="300" w14:anchorId="302C7D12">
          <v:shape id="_x0000_i1027" type="#_x0000_t75" style="width:14.25pt;height:15.75pt" o:ole="">
            <v:imagedata r:id="rId7" o:title=""/>
          </v:shape>
          <o:OLEObject Type="Embed" ProgID="Equation.DSMT4" ShapeID="_x0000_i1027" DrawAspect="Content" ObjectID="_1776603591" r:id="rId9"/>
        </w:object>
      </w: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+ 2) chia hết cho 3 với mọi n là số tự nhiên.</w:t>
      </w:r>
    </w:p>
    <w:p w14:paraId="19536298" w14:textId="77777777" w:rsidR="007512C1" w:rsidRPr="00CE376E" w:rsidRDefault="007512C1" w:rsidP="007512C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b/>
          <w:sz w:val="28"/>
          <w:szCs w:val="28"/>
          <w:lang w:val="vi-VN" w:eastAsia="vi-VN"/>
        </w:rPr>
        <w:t>Bài 2 ( 5 điểm)</w:t>
      </w:r>
    </w:p>
    <w:p w14:paraId="2EFA2242" w14:textId="77777777" w:rsidR="007512C1" w:rsidRPr="00CE376E" w:rsidRDefault="007512C1" w:rsidP="007512C1">
      <w:pPr>
        <w:spacing w:after="0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    a) Tìm các số nguyên x, y biết rằng : (x - 2)</w:t>
      </w:r>
      <w:r w:rsidRPr="00CE376E">
        <w:rPr>
          <w:rFonts w:ascii="Times New Roman" w:eastAsia="Times New Roman" w:hAnsi="Times New Roman" w:cs="Times New Roman"/>
          <w:sz w:val="28"/>
          <w:szCs w:val="28"/>
          <w:vertAlign w:val="superscript"/>
          <w:lang w:val="vi-VN" w:eastAsia="vi-VN"/>
        </w:rPr>
        <w:t>2</w:t>
      </w: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.(y - 3) = - 4</w:t>
      </w:r>
    </w:p>
    <w:p w14:paraId="4D010AED" w14:textId="77777777" w:rsidR="007512C1" w:rsidRPr="00CE376E" w:rsidRDefault="007512C1" w:rsidP="007512C1">
      <w:pPr>
        <w:spacing w:after="0"/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  <w:t xml:space="preserve">     b) Tìm n </w:t>
      </w:r>
      <w:r w:rsidRPr="00CE376E">
        <w:rPr>
          <w:rFonts w:ascii="Times New Roman" w:eastAsia="MS Mincho" w:hAnsi="MS Mincho" w:cs="Times New Roman"/>
          <w:sz w:val="28"/>
          <w:szCs w:val="28"/>
          <w:lang w:val="pt-BR" w:eastAsia="vi-VN"/>
        </w:rPr>
        <w:t>∈</w:t>
      </w:r>
      <w:r w:rsidRPr="00CE376E"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  <w:t xml:space="preserve"> Z để (4n - 3) </w:t>
      </w:r>
      <w:r w:rsidRPr="00CE376E">
        <w:rPr>
          <w:rFonts w:ascii="Times New Roman" w:eastAsia="Times New Roman" w:hAnsi="Times New Roman" w:cs="Times New Roman"/>
          <w:position w:val="-4"/>
          <w:sz w:val="28"/>
          <w:szCs w:val="28"/>
          <w:lang w:val="vi-VN" w:eastAsia="vi-VN"/>
        </w:rPr>
        <w:object w:dxaOrig="120" w:dyaOrig="279" w14:anchorId="35C6EE09">
          <v:shape id="_x0000_i1028" type="#_x0000_t75" style="width:5.25pt;height:14.25pt" o:ole="">
            <v:imagedata r:id="rId10" o:title=""/>
          </v:shape>
          <o:OLEObject Type="Embed" ProgID="Equation.DSMT4" ShapeID="_x0000_i1028" DrawAspect="Content" ObjectID="_1776603592" r:id="rId11"/>
        </w:object>
      </w:r>
      <w:r w:rsidRPr="00CE376E"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  <w:t xml:space="preserve"> (3n – 2) </w:t>
      </w:r>
    </w:p>
    <w:p w14:paraId="3C0D14D8" w14:textId="77777777" w:rsidR="007512C1" w:rsidRPr="00CE376E" w:rsidRDefault="007512C1" w:rsidP="007512C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b/>
          <w:sz w:val="28"/>
          <w:szCs w:val="28"/>
          <w:lang w:val="vi-VN" w:eastAsia="vi-VN"/>
        </w:rPr>
        <w:t>Bài 3 ( 2 điểm)</w:t>
      </w:r>
    </w:p>
    <w:p w14:paraId="5CE567C7" w14:textId="77777777" w:rsidR="007512C1" w:rsidRPr="00CE376E" w:rsidRDefault="007512C1" w:rsidP="007512C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Chứng minh </w:t>
      </w:r>
      <w:r w:rsidRPr="00CE376E">
        <w:rPr>
          <w:rFonts w:ascii="Times New Roman" w:eastAsia="Times New Roman" w:hAnsi="Times New Roman" w:cs="Times New Roman"/>
          <w:color w:val="000000"/>
          <w:position w:val="-24"/>
          <w:sz w:val="28"/>
          <w:szCs w:val="28"/>
          <w:lang w:val="vi-VN" w:eastAsia="vi-VN"/>
        </w:rPr>
        <w:object w:dxaOrig="4239" w:dyaOrig="620" w14:anchorId="2BA6A896">
          <v:shape id="_x0000_i1029" type="#_x0000_t75" style="width:222pt;height:38.25pt" o:ole="" fillcolor="window">
            <v:imagedata r:id="rId12" o:title=""/>
          </v:shape>
          <o:OLEObject Type="Embed" ProgID="Equation.DSMT4" ShapeID="_x0000_i1029" DrawAspect="Content" ObjectID="_1776603593" r:id="rId13"/>
        </w:object>
      </w:r>
    </w:p>
    <w:p w14:paraId="67CB17CE" w14:textId="77777777" w:rsidR="007512C1" w:rsidRPr="00CE376E" w:rsidRDefault="007512C1" w:rsidP="007512C1">
      <w:pPr>
        <w:spacing w:after="0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vi-VN" w:eastAsia="vi-VN"/>
        </w:rPr>
        <w:t>Bài 4 ( 4 điểm)</w:t>
      </w:r>
    </w:p>
    <w:p w14:paraId="755D23DB" w14:textId="77777777" w:rsidR="007512C1" w:rsidRPr="00CE376E" w:rsidRDefault="007512C1" w:rsidP="007512C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 xml:space="preserve">Trong một buổi đi tham quan, số nữ đăng kí tham gia bằng </w:t>
      </w:r>
      <w:r w:rsidRPr="00CE376E">
        <w:rPr>
          <w:rFonts w:ascii="Times New Roman" w:eastAsia="Times New Roman" w:hAnsi="Times New Roman" w:cs="Times New Roman"/>
          <w:color w:val="000000"/>
          <w:position w:val="-24"/>
          <w:sz w:val="28"/>
          <w:szCs w:val="28"/>
          <w:lang w:val="vi-VN" w:eastAsia="vi-VN"/>
        </w:rPr>
        <w:object w:dxaOrig="240" w:dyaOrig="620" w14:anchorId="339E49C0">
          <v:shape id="_x0000_i1030" type="#_x0000_t75" style="width:12pt;height:30.75pt" o:ole="">
            <v:imagedata r:id="rId14" o:title=""/>
          </v:shape>
          <o:OLEObject Type="Embed" ProgID="Equation.DSMT4" ShapeID="_x0000_i1030" DrawAspect="Content" ObjectID="_1776603594" r:id="rId15"/>
        </w:object>
      </w:r>
      <w:r w:rsidRPr="00CE376E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 xml:space="preserve"> số nam. Nhưng sau đó có một bạn nữ xin nghỉ, một bạn nam xin đi thêm nên số nữ đi tham quan bằng </w:t>
      </w:r>
      <w:r w:rsidRPr="00CE376E">
        <w:rPr>
          <w:rFonts w:ascii="Times New Roman" w:eastAsia="Times New Roman" w:hAnsi="Times New Roman" w:cs="Times New Roman"/>
          <w:color w:val="000000"/>
          <w:position w:val="-24"/>
          <w:sz w:val="28"/>
          <w:szCs w:val="28"/>
          <w:lang w:val="vi-VN" w:eastAsia="vi-VN"/>
        </w:rPr>
        <w:object w:dxaOrig="220" w:dyaOrig="620" w14:anchorId="5A801A9F">
          <v:shape id="_x0000_i1031" type="#_x0000_t75" style="width:11.25pt;height:30.75pt" o:ole="">
            <v:imagedata r:id="rId16" o:title=""/>
          </v:shape>
          <o:OLEObject Type="Embed" ProgID="Equation.DSMT4" ShapeID="_x0000_i1031" DrawAspect="Content" ObjectID="_1776603595" r:id="rId17"/>
        </w:object>
      </w:r>
      <w:r w:rsidRPr="00CE376E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 xml:space="preserve"> số nam. Tính số học sinh nữ và nam đã đi tham quan.</w:t>
      </w:r>
    </w:p>
    <w:p w14:paraId="11358997" w14:textId="77777777" w:rsidR="007512C1" w:rsidRPr="00CE376E" w:rsidRDefault="007512C1" w:rsidP="007512C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b/>
          <w:sz w:val="28"/>
          <w:szCs w:val="28"/>
          <w:lang w:val="vi-VN" w:eastAsia="vi-VN"/>
        </w:rPr>
        <w:t>Bài 5: (5 điểm)</w:t>
      </w:r>
    </w:p>
    <w:p w14:paraId="4DEC113D" w14:textId="77777777" w:rsidR="007512C1" w:rsidRPr="00CE376E" w:rsidRDefault="007512C1" w:rsidP="007512C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          Cho 4 tia chung gốc theo thứ tự Ox, Oy, Oz, Ot  sao cho </w:t>
      </w:r>
      <w:r w:rsidRPr="00CE376E">
        <w:rPr>
          <w:rFonts w:ascii="Times New Roman" w:eastAsia="Times New Roman" w:hAnsi="Times New Roman" w:cs="Times New Roman"/>
          <w:color w:val="000000"/>
          <w:position w:val="-24"/>
          <w:sz w:val="28"/>
          <w:szCs w:val="28"/>
          <w:lang w:val="vi-VN" w:eastAsia="vi-VN"/>
        </w:rPr>
        <w:object w:dxaOrig="1600" w:dyaOrig="620" w14:anchorId="7F8A37B9">
          <v:shape id="_x0000_i1032" type="#_x0000_t75" style="width:94.5pt;height:35.25pt" o:ole="" fillcolor="window">
            <v:imagedata r:id="rId18" o:title=""/>
          </v:shape>
          <o:OLEObject Type="Embed" ProgID="Equation.DSMT4" ShapeID="_x0000_i1032" DrawAspect="Content" ObjectID="_1776603596" r:id="rId19"/>
        </w:object>
      </w:r>
      <w:r w:rsidRPr="00CE376E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 xml:space="preserve">; </w:t>
      </w:r>
      <w:r w:rsidRPr="00CE376E">
        <w:rPr>
          <w:rFonts w:ascii="Times New Roman" w:eastAsia="Times New Roman" w:hAnsi="Times New Roman" w:cs="Times New Roman"/>
          <w:color w:val="000000"/>
          <w:position w:val="-24"/>
          <w:sz w:val="28"/>
          <w:szCs w:val="28"/>
          <w:lang w:val="vi-VN" w:eastAsia="vi-VN"/>
        </w:rPr>
        <w:object w:dxaOrig="1640" w:dyaOrig="620" w14:anchorId="7488BEF9">
          <v:shape id="_x0000_i1033" type="#_x0000_t75" style="width:96.75pt;height:35.25pt" o:ole="" fillcolor="window">
            <v:imagedata r:id="rId20" o:title=""/>
          </v:shape>
          <o:OLEObject Type="Embed" ProgID="Equation.DSMT4" ShapeID="_x0000_i1033" DrawAspect="Content" ObjectID="_1776603597" r:id="rId21"/>
        </w:object>
      </w:r>
      <w:r w:rsidRPr="00CE376E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>, biết số đo góc zOt bằng 60</w:t>
      </w:r>
      <w:r w:rsidRPr="00CE376E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val="vi-VN" w:eastAsia="vi-VN"/>
        </w:rPr>
        <w:t>0</w:t>
      </w: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. </w:t>
      </w:r>
    </w:p>
    <w:p w14:paraId="745E3184" w14:textId="77777777" w:rsidR="007512C1" w:rsidRPr="00CE376E" w:rsidRDefault="007512C1" w:rsidP="007512C1">
      <w:pPr>
        <w:numPr>
          <w:ilvl w:val="0"/>
          <w:numId w:val="3"/>
        </w:num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Tính số đo các góc xOy;  yOz; tOx?</w:t>
      </w:r>
    </w:p>
    <w:p w14:paraId="5C9E856B" w14:textId="77777777" w:rsidR="007512C1" w:rsidRPr="00CE376E" w:rsidRDefault="007512C1" w:rsidP="007512C1">
      <w:pPr>
        <w:numPr>
          <w:ilvl w:val="0"/>
          <w:numId w:val="3"/>
        </w:num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Vẽ tia Om sao cho số đo góc mOt bằng 20</w:t>
      </w:r>
      <w:r w:rsidRPr="00CE376E">
        <w:rPr>
          <w:rFonts w:ascii="Times New Roman" w:eastAsia="Times New Roman" w:hAnsi="Times New Roman" w:cs="Times New Roman"/>
          <w:sz w:val="28"/>
          <w:szCs w:val="28"/>
          <w:vertAlign w:val="superscript"/>
          <w:lang w:val="vi-VN" w:eastAsia="vi-VN"/>
        </w:rPr>
        <w:t>0</w:t>
      </w: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. Tính số đo góc zOm?</w:t>
      </w:r>
    </w:p>
    <w:p w14:paraId="48714C70" w14:textId="77777777" w:rsidR="007512C1" w:rsidRPr="00CE376E" w:rsidRDefault="007512C1" w:rsidP="007512C1">
      <w:pPr>
        <w:numPr>
          <w:ilvl w:val="0"/>
          <w:numId w:val="3"/>
        </w:num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Vẽ thêm 10 tia phân biệt chung gốc với các tia Ox, Oy, Oz, Ot, Om. Hỏi có bao nhiêu góc tạo thành từ tất cả các tia trên?</w:t>
      </w:r>
    </w:p>
    <w:p w14:paraId="3D8E341D" w14:textId="77777777" w:rsidR="007512C1" w:rsidRPr="00CE376E" w:rsidRDefault="007512C1" w:rsidP="007512C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</w:p>
    <w:p w14:paraId="137204B2" w14:textId="77777777" w:rsidR="007512C1" w:rsidRDefault="007512C1" w:rsidP="007512C1">
      <w:pPr>
        <w:spacing w:after="0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vi-VN"/>
        </w:rPr>
      </w:pPr>
    </w:p>
    <w:p w14:paraId="182AD112" w14:textId="77777777" w:rsidR="007512C1" w:rsidRPr="00CE376E" w:rsidRDefault="007512C1" w:rsidP="007512C1">
      <w:pPr>
        <w:spacing w:after="0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vi-VN"/>
        </w:rPr>
      </w:pPr>
      <w:r w:rsidRPr="00CE376E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>ĐỀ 1</w:t>
      </w:r>
      <w:r w:rsidRPr="00CE376E">
        <w:rPr>
          <w:rFonts w:ascii="Times New Roman" w:eastAsia="Times New Roman" w:hAnsi="Times New Roman" w:cs="Times New Roman"/>
          <w:b/>
          <w:bCs/>
          <w:sz w:val="28"/>
          <w:szCs w:val="28"/>
          <w:lang w:eastAsia="vi-VN"/>
        </w:rPr>
        <w:t>6</w:t>
      </w:r>
    </w:p>
    <w:p w14:paraId="3DA3600E" w14:textId="77777777" w:rsidR="007512C1" w:rsidRPr="00CE376E" w:rsidRDefault="007512C1" w:rsidP="007512C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u w:val="single"/>
          <w:lang w:val="vi-VN" w:eastAsia="vi-VN"/>
        </w:rPr>
        <w:t>Bài 1</w:t>
      </w: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: (4,0 điểm ) , </w:t>
      </w:r>
    </w:p>
    <w:p w14:paraId="3FA8BB9F" w14:textId="77777777" w:rsidR="007512C1" w:rsidRPr="00CE376E" w:rsidRDefault="007512C1" w:rsidP="007512C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1. Chứng tỏ rằng:   2x + 3y  chia hết cho 17 </w:t>
      </w:r>
      <w:r w:rsidRPr="00CE376E">
        <w:rPr>
          <w:rFonts w:ascii="Times New Roman" w:eastAsia="Times New Roman" w:hAnsi="Times New Roman" w:cs="Times New Roman"/>
          <w:position w:val="-6"/>
          <w:sz w:val="28"/>
          <w:szCs w:val="28"/>
          <w:lang w:val="vi-VN" w:eastAsia="vi-VN"/>
        </w:rPr>
        <w:object w:dxaOrig="340" w:dyaOrig="240" w14:anchorId="3D133F95">
          <v:shape id="_x0000_i1034" type="#_x0000_t75" style="width:16.5pt;height:12pt" o:ole="">
            <v:imagedata r:id="rId22" o:title=""/>
          </v:shape>
          <o:OLEObject Type="Embed" ProgID="Equation.3" ShapeID="_x0000_i1034" DrawAspect="Content" ObjectID="_1776603598" r:id="rId23"/>
        </w:object>
      </w: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9x + 5y chia hết cho 17.</w:t>
      </w:r>
    </w:p>
    <w:p w14:paraId="4732A7FD" w14:textId="77777777" w:rsidR="007512C1" w:rsidRPr="00CE376E" w:rsidRDefault="007512C1" w:rsidP="007512C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2. Cho C = 3 + 3</w:t>
      </w:r>
      <w:r w:rsidRPr="00CE376E">
        <w:rPr>
          <w:rFonts w:ascii="Times New Roman" w:eastAsia="Times New Roman" w:hAnsi="Times New Roman" w:cs="Times New Roman"/>
          <w:sz w:val="28"/>
          <w:szCs w:val="28"/>
          <w:vertAlign w:val="superscript"/>
          <w:lang w:val="vi-VN" w:eastAsia="vi-VN"/>
        </w:rPr>
        <w:t>2</w:t>
      </w: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+ 3</w:t>
      </w:r>
      <w:r w:rsidRPr="00CE376E">
        <w:rPr>
          <w:rFonts w:ascii="Times New Roman" w:eastAsia="Times New Roman" w:hAnsi="Times New Roman" w:cs="Times New Roman"/>
          <w:sz w:val="28"/>
          <w:szCs w:val="28"/>
          <w:vertAlign w:val="superscript"/>
          <w:lang w:val="vi-VN" w:eastAsia="vi-VN"/>
        </w:rPr>
        <w:t>3</w:t>
      </w: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+ 3</w:t>
      </w:r>
      <w:r w:rsidRPr="00CE376E">
        <w:rPr>
          <w:rFonts w:ascii="Times New Roman" w:eastAsia="Times New Roman" w:hAnsi="Times New Roman" w:cs="Times New Roman"/>
          <w:sz w:val="28"/>
          <w:szCs w:val="28"/>
          <w:vertAlign w:val="superscript"/>
          <w:lang w:val="vi-VN" w:eastAsia="vi-VN"/>
        </w:rPr>
        <w:t>4</w:t>
      </w: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………+ 3</w:t>
      </w:r>
      <w:r w:rsidRPr="00CE376E">
        <w:rPr>
          <w:rFonts w:ascii="Times New Roman" w:eastAsia="Times New Roman" w:hAnsi="Times New Roman" w:cs="Times New Roman"/>
          <w:sz w:val="28"/>
          <w:szCs w:val="28"/>
          <w:vertAlign w:val="superscript"/>
          <w:lang w:val="vi-VN" w:eastAsia="vi-VN"/>
        </w:rPr>
        <w:t>100</w:t>
      </w: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 chứng tỏ C chia hết cho 40.</w:t>
      </w:r>
    </w:p>
    <w:p w14:paraId="7D637DF5" w14:textId="77777777" w:rsidR="007512C1" w:rsidRPr="00CE376E" w:rsidRDefault="007512C1" w:rsidP="007512C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3. Tìm các nguyên tố x, y thỏa mãn : (x-2)</w:t>
      </w:r>
      <w:r w:rsidRPr="00CE376E">
        <w:rPr>
          <w:rFonts w:ascii="Times New Roman" w:eastAsia="Times New Roman" w:hAnsi="Times New Roman" w:cs="Times New Roman"/>
          <w:sz w:val="28"/>
          <w:szCs w:val="28"/>
          <w:vertAlign w:val="superscript"/>
          <w:lang w:val="vi-VN" w:eastAsia="vi-VN"/>
        </w:rPr>
        <w:t>2</w:t>
      </w: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.(y-3) = - 4</w:t>
      </w:r>
    </w:p>
    <w:p w14:paraId="6CE4132B" w14:textId="77777777" w:rsidR="007512C1" w:rsidRPr="00CE376E" w:rsidRDefault="007512C1" w:rsidP="007512C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u w:val="single"/>
          <w:lang w:val="vi-VN" w:eastAsia="vi-VN"/>
        </w:rPr>
        <w:t>Bài 2 :(</w:t>
      </w: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5,0đ)  </w:t>
      </w:r>
    </w:p>
    <w:p w14:paraId="04C03982" w14:textId="77777777" w:rsidR="007512C1" w:rsidRPr="00CE376E" w:rsidRDefault="007512C1" w:rsidP="007512C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lastRenderedPageBreak/>
        <w:t>Tìm x, biết:</w:t>
      </w:r>
    </w:p>
    <w:p w14:paraId="5D6ADE75" w14:textId="77777777" w:rsidR="007512C1" w:rsidRPr="00CE376E" w:rsidRDefault="007512C1" w:rsidP="007512C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1.</w:t>
      </w: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ab/>
        <w:t xml:space="preserve">  a) 3</w:t>
      </w:r>
      <w:r w:rsidRPr="00CE376E">
        <w:rPr>
          <w:rFonts w:ascii="Times New Roman" w:eastAsia="Times New Roman" w:hAnsi="Times New Roman" w:cs="Times New Roman"/>
          <w:sz w:val="28"/>
          <w:szCs w:val="28"/>
          <w:vertAlign w:val="superscript"/>
          <w:lang w:val="vi-VN" w:eastAsia="vi-VN"/>
        </w:rPr>
        <w:t>2x</w:t>
      </w: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= 81 ;         </w:t>
      </w: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ab/>
        <w:t xml:space="preserve"> b)  5</w:t>
      </w:r>
      <w:r w:rsidRPr="00CE376E">
        <w:rPr>
          <w:rFonts w:ascii="Times New Roman" w:eastAsia="Times New Roman" w:hAnsi="Times New Roman" w:cs="Times New Roman"/>
          <w:sz w:val="28"/>
          <w:szCs w:val="28"/>
          <w:vertAlign w:val="superscript"/>
          <w:lang w:val="vi-VN" w:eastAsia="vi-VN"/>
        </w:rPr>
        <w:t>2x-3</w:t>
      </w: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– 2.5</w:t>
      </w:r>
      <w:r w:rsidRPr="00CE376E">
        <w:rPr>
          <w:rFonts w:ascii="Times New Roman" w:eastAsia="Times New Roman" w:hAnsi="Times New Roman" w:cs="Times New Roman"/>
          <w:sz w:val="28"/>
          <w:szCs w:val="28"/>
          <w:vertAlign w:val="superscript"/>
          <w:lang w:val="vi-VN" w:eastAsia="vi-VN"/>
        </w:rPr>
        <w:t>2</w:t>
      </w: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= 5</w:t>
      </w:r>
      <w:r w:rsidRPr="00CE376E">
        <w:rPr>
          <w:rFonts w:ascii="Times New Roman" w:eastAsia="Times New Roman" w:hAnsi="Times New Roman" w:cs="Times New Roman"/>
          <w:sz w:val="28"/>
          <w:szCs w:val="28"/>
          <w:vertAlign w:val="superscript"/>
          <w:lang w:val="vi-VN" w:eastAsia="vi-VN"/>
        </w:rPr>
        <w:t>2</w:t>
      </w: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.3</w:t>
      </w:r>
    </w:p>
    <w:p w14:paraId="67E50B1D" w14:textId="77777777" w:rsidR="007512C1" w:rsidRPr="00CE376E" w:rsidRDefault="007512C1" w:rsidP="007512C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2. Tính                 </w:t>
      </w:r>
      <w:r w:rsidRPr="00CE376E">
        <w:rPr>
          <w:rFonts w:ascii="Times New Roman" w:eastAsia="Times New Roman" w:hAnsi="Times New Roman" w:cs="Times New Roman"/>
          <w:position w:val="-24"/>
          <w:sz w:val="28"/>
          <w:szCs w:val="28"/>
          <w:lang w:val="vi-VN" w:eastAsia="vi-VN"/>
        </w:rPr>
        <w:object w:dxaOrig="1960" w:dyaOrig="660" w14:anchorId="267B0AFA">
          <v:shape id="_x0000_i1035" type="#_x0000_t75" style="width:97.5pt;height:42pt" o:ole="">
            <v:imagedata r:id="rId5" o:title=""/>
          </v:shape>
          <o:OLEObject Type="Embed" ProgID="Equation.3" ShapeID="_x0000_i1035" DrawAspect="Content" ObjectID="_1776603599" r:id="rId24"/>
        </w:object>
      </w:r>
    </w:p>
    <w:p w14:paraId="58E844DB" w14:textId="77777777" w:rsidR="007512C1" w:rsidRPr="00CE376E" w:rsidRDefault="007512C1" w:rsidP="007512C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3. Tính tổng: B = </w:t>
      </w:r>
      <w:r w:rsidRPr="00CE376E">
        <w:rPr>
          <w:rFonts w:ascii="Times New Roman" w:eastAsia="Times New Roman" w:hAnsi="Times New Roman" w:cs="Times New Roman"/>
          <w:position w:val="-24"/>
          <w:sz w:val="28"/>
          <w:szCs w:val="28"/>
          <w:lang w:val="vi-VN" w:eastAsia="vi-VN"/>
        </w:rPr>
        <w:object w:dxaOrig="2960" w:dyaOrig="620" w14:anchorId="5960D61C">
          <v:shape id="_x0000_i1036" type="#_x0000_t75" style="width:148.5pt;height:30.75pt" o:ole="">
            <v:imagedata r:id="rId25" o:title=""/>
          </v:shape>
          <o:OLEObject Type="Embed" ProgID="Equation.3" ShapeID="_x0000_i1036" DrawAspect="Content" ObjectID="_1776603600" r:id="rId26"/>
        </w:object>
      </w:r>
    </w:p>
    <w:p w14:paraId="61A65FEC" w14:textId="77777777" w:rsidR="007512C1" w:rsidRPr="00CE376E" w:rsidRDefault="007512C1" w:rsidP="007512C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4. Tìm số tự nhiên n để phân số  </w:t>
      </w:r>
      <w:r w:rsidRPr="00CE376E">
        <w:rPr>
          <w:rFonts w:ascii="Times New Roman" w:eastAsia="Times New Roman" w:hAnsi="Times New Roman" w:cs="Times New Roman"/>
          <w:position w:val="-24"/>
          <w:sz w:val="28"/>
          <w:szCs w:val="28"/>
          <w:lang w:val="vi-VN" w:eastAsia="vi-VN"/>
        </w:rPr>
        <w:object w:dxaOrig="1300" w:dyaOrig="620" w14:anchorId="7302E056">
          <v:shape id="_x0000_i1037" type="#_x0000_t75" style="width:65.25pt;height:30.75pt" o:ole="">
            <v:imagedata r:id="rId27" o:title=""/>
          </v:shape>
          <o:OLEObject Type="Embed" ProgID="Equation.3" ShapeID="_x0000_i1037" DrawAspect="Content" ObjectID="_1776603601" r:id="rId28"/>
        </w:object>
      </w: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 Có giá trị là số tự nhiên.</w:t>
      </w:r>
    </w:p>
    <w:p w14:paraId="46BABCD2" w14:textId="77777777" w:rsidR="007512C1" w:rsidRPr="00CE376E" w:rsidRDefault="007512C1" w:rsidP="007512C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u w:val="single"/>
          <w:lang w:val="vi-VN" w:eastAsia="vi-VN"/>
        </w:rPr>
        <w:t>Bài 3</w:t>
      </w: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: (2,0đ)   Chứng minh rằng :           </w:t>
      </w:r>
      <w:r w:rsidRPr="00CE376E">
        <w:rPr>
          <w:rFonts w:ascii="Times New Roman" w:eastAsia="Times New Roman" w:hAnsi="Times New Roman" w:cs="Times New Roman"/>
          <w:position w:val="-24"/>
          <w:sz w:val="28"/>
          <w:szCs w:val="28"/>
          <w:lang w:val="vi-VN" w:eastAsia="vi-VN"/>
        </w:rPr>
        <w:object w:dxaOrig="2840" w:dyaOrig="620" w14:anchorId="50654039">
          <v:shape id="_x0000_i1038" type="#_x0000_t75" style="width:141.75pt;height:37.5pt" o:ole="">
            <v:imagedata r:id="rId29" o:title=""/>
          </v:shape>
          <o:OLEObject Type="Embed" ProgID="Equation.3" ShapeID="_x0000_i1038" DrawAspect="Content" ObjectID="_1776603602" r:id="rId30"/>
        </w:object>
      </w:r>
    </w:p>
    <w:p w14:paraId="04EAA733" w14:textId="77777777" w:rsidR="007512C1" w:rsidRPr="00CE376E" w:rsidRDefault="007512C1" w:rsidP="007512C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</w:p>
    <w:p w14:paraId="391CFA03" w14:textId="77777777" w:rsidR="007512C1" w:rsidRPr="00CE376E" w:rsidRDefault="007512C1" w:rsidP="007512C1">
      <w:pPr>
        <w:tabs>
          <w:tab w:val="left" w:pos="360"/>
        </w:tabs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u w:val="single"/>
          <w:lang w:val="vi-VN" w:eastAsia="vi-VN"/>
        </w:rPr>
        <w:t>Bài 4:</w:t>
      </w: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( 4,0  điểm)</w:t>
      </w:r>
    </w:p>
    <w:p w14:paraId="27B01E8E" w14:textId="77777777" w:rsidR="007512C1" w:rsidRPr="00CE376E" w:rsidRDefault="007512C1" w:rsidP="007512C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     Tổng số trang của 8 quyển vở loại 1 ; 9 quyển vở loại 2 và 5 quyển vở loại 3 là 1980 trang. Số trang của một quyển vở loại 2 chỉ bằng </w:t>
      </w:r>
      <w:r w:rsidRPr="00CE376E">
        <w:rPr>
          <w:rFonts w:ascii="Times New Roman" w:eastAsia="Times New Roman" w:hAnsi="Times New Roman" w:cs="Times New Roman"/>
          <w:position w:val="-24"/>
          <w:sz w:val="28"/>
          <w:szCs w:val="28"/>
          <w:lang w:val="vi-VN" w:eastAsia="vi-VN"/>
        </w:rPr>
        <w:object w:dxaOrig="240" w:dyaOrig="620" w14:anchorId="575DA3A5">
          <v:shape id="_x0000_i1039" type="#_x0000_t75" style="width:12pt;height:30.75pt" o:ole="">
            <v:imagedata r:id="rId31" o:title=""/>
          </v:shape>
          <o:OLEObject Type="Embed" ProgID="Equation.3" ShapeID="_x0000_i1039" DrawAspect="Content" ObjectID="_1776603603" r:id="rId32"/>
        </w:object>
      </w: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số trang của 1 quyển vở loại 1. Số trang của 4 quyển vở loại 3 bằng số trang của 3 quyển vở loại 2. Tính số trang của mỗi quyển vở mỗi loại.</w:t>
      </w:r>
    </w:p>
    <w:p w14:paraId="2A9102C8" w14:textId="77777777" w:rsidR="007512C1" w:rsidRPr="00CE376E" w:rsidRDefault="007512C1" w:rsidP="007512C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</w:p>
    <w:p w14:paraId="18247A4A" w14:textId="77777777" w:rsidR="007512C1" w:rsidRPr="00CE376E" w:rsidRDefault="007512C1" w:rsidP="007512C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iCs/>
          <w:sz w:val="28"/>
          <w:szCs w:val="28"/>
          <w:u w:val="single"/>
          <w:lang w:val="vi-VN" w:eastAsia="vi-VN"/>
        </w:rPr>
        <w:t>Bài 5</w:t>
      </w: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: (5,0đ) Cho tam giác ABC và BC = 5cm. Điểm M thuộc tia đối của tia CB sao cho CM  = 3 cm.</w:t>
      </w:r>
    </w:p>
    <w:p w14:paraId="4A74353C" w14:textId="77777777" w:rsidR="007512C1" w:rsidRPr="00CE376E" w:rsidRDefault="007512C1" w:rsidP="007512C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a. Tình độ dài BM</w:t>
      </w:r>
    </w:p>
    <w:p w14:paraId="672B1C28" w14:textId="77777777" w:rsidR="007512C1" w:rsidRPr="00CE376E" w:rsidRDefault="007512C1" w:rsidP="007512C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b. Cho biết góc BAM = 80</w:t>
      </w:r>
      <w:r w:rsidRPr="00CE376E">
        <w:rPr>
          <w:rFonts w:ascii="Times New Roman" w:eastAsia="Times New Roman" w:hAnsi="Times New Roman" w:cs="Times New Roman"/>
          <w:sz w:val="28"/>
          <w:szCs w:val="28"/>
          <w:vertAlign w:val="superscript"/>
          <w:lang w:val="vi-VN" w:eastAsia="vi-VN"/>
        </w:rPr>
        <w:t>0</w:t>
      </w: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, góc BAC = 60</w:t>
      </w:r>
      <w:r w:rsidRPr="00CE376E">
        <w:rPr>
          <w:rFonts w:ascii="Times New Roman" w:eastAsia="Times New Roman" w:hAnsi="Times New Roman" w:cs="Times New Roman"/>
          <w:sz w:val="28"/>
          <w:szCs w:val="28"/>
          <w:vertAlign w:val="superscript"/>
          <w:lang w:val="vi-VN" w:eastAsia="vi-VN"/>
        </w:rPr>
        <w:t>0</w:t>
      </w: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. Tính góc CAM.</w:t>
      </w:r>
    </w:p>
    <w:p w14:paraId="7BE410CE" w14:textId="77777777" w:rsidR="007512C1" w:rsidRPr="00CE376E" w:rsidRDefault="007512C1" w:rsidP="007512C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c. Vẽ các tia Ax, Ay lần lượt là tia phân giác của góc BAC và CAM . Tính góc xAy.</w:t>
      </w:r>
    </w:p>
    <w:p w14:paraId="7765ACB6" w14:textId="77777777" w:rsidR="007512C1" w:rsidRPr="00CE376E" w:rsidRDefault="007512C1" w:rsidP="007512C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fr-FR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d. Lấy K thuộc đoạn thẳng BM  và CK = 1 cm.  </w:t>
      </w:r>
      <w:r w:rsidRPr="00CE376E">
        <w:rPr>
          <w:rFonts w:ascii="Times New Roman" w:eastAsia="Times New Roman" w:hAnsi="Times New Roman" w:cs="Times New Roman"/>
          <w:sz w:val="28"/>
          <w:szCs w:val="28"/>
          <w:lang w:val="fr-FR" w:eastAsia="vi-VN"/>
        </w:rPr>
        <w:t>Tính độ dài BK.</w:t>
      </w:r>
    </w:p>
    <w:p w14:paraId="129FC851" w14:textId="77777777" w:rsidR="007512C1" w:rsidRDefault="007512C1" w:rsidP="007512C1">
      <w:pPr>
        <w:spacing w:after="0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vi-VN"/>
        </w:rPr>
      </w:pPr>
    </w:p>
    <w:p w14:paraId="16D48B31" w14:textId="77777777" w:rsidR="007512C1" w:rsidRPr="00CE376E" w:rsidRDefault="007512C1" w:rsidP="007512C1">
      <w:pPr>
        <w:spacing w:after="0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vi-VN"/>
        </w:rPr>
      </w:pPr>
      <w:r w:rsidRPr="00CE376E">
        <w:rPr>
          <w:rFonts w:ascii="Times New Roman" w:eastAsia="Times New Roman" w:hAnsi="Times New Roman" w:cs="Times New Roman"/>
          <w:b/>
          <w:bCs/>
          <w:sz w:val="28"/>
          <w:szCs w:val="28"/>
          <w:lang w:eastAsia="vi-VN"/>
        </w:rPr>
        <w:t>ĐỀ 17</w:t>
      </w:r>
    </w:p>
    <w:p w14:paraId="72ECA061" w14:textId="77777777" w:rsidR="007512C1" w:rsidRPr="00CE376E" w:rsidRDefault="007512C1" w:rsidP="007512C1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u w:val="single"/>
          <w:lang w:val="vi-VN" w:eastAsia="vi-VN"/>
        </w:rPr>
      </w:pPr>
      <w:r w:rsidRPr="00CE376E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val="vi-VN" w:eastAsia="vi-VN"/>
        </w:rPr>
        <w:t>Bài 1</w:t>
      </w: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: </w:t>
      </w:r>
      <w:r w:rsidRPr="00CE376E">
        <w:rPr>
          <w:rFonts w:ascii="Times New Roman" w:eastAsia="Times New Roman" w:hAnsi="Times New Roman" w:cs="Times New Roman"/>
          <w:b/>
          <w:sz w:val="28"/>
          <w:szCs w:val="28"/>
          <w:lang w:val="vi-VN" w:eastAsia="vi-VN"/>
        </w:rPr>
        <w:t>(4 điểm):</w:t>
      </w:r>
    </w:p>
    <w:p w14:paraId="7AD1914F" w14:textId="77777777" w:rsidR="007512C1" w:rsidRPr="00CE376E" w:rsidRDefault="007512C1" w:rsidP="007512C1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Cho biểu thức A = </w:t>
      </w:r>
      <w:r w:rsidRPr="00CE376E">
        <w:rPr>
          <w:rFonts w:ascii="Times New Roman" w:eastAsia="Times New Roman" w:hAnsi="Times New Roman" w:cs="Times New Roman"/>
          <w:position w:val="-24"/>
          <w:sz w:val="28"/>
          <w:szCs w:val="28"/>
          <w:lang w:val="vi-VN" w:eastAsia="vi-VN"/>
        </w:rPr>
        <w:object w:dxaOrig="580" w:dyaOrig="620" w14:anchorId="3E5BE215">
          <v:shape id="_x0000_i1040" type="#_x0000_t75" style="width:28.5pt;height:30.75pt" o:ole="">
            <v:imagedata r:id="rId33" o:title=""/>
          </v:shape>
          <o:OLEObject Type="Embed" ProgID="Equation.DSMT4" ShapeID="_x0000_i1040" DrawAspect="Content" ObjectID="_1776603604" r:id="rId34"/>
        </w:object>
      </w:r>
    </w:p>
    <w:p w14:paraId="54C08F71" w14:textId="77777777" w:rsidR="007512C1" w:rsidRPr="00CE376E" w:rsidRDefault="007512C1" w:rsidP="007512C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a, Tìm các số nguyên n để biểu thức A là phân số.</w:t>
      </w:r>
    </w:p>
    <w:p w14:paraId="7A4BB2BF" w14:textId="77777777" w:rsidR="007512C1" w:rsidRPr="00CE376E" w:rsidRDefault="007512C1" w:rsidP="007512C1">
      <w:pPr>
        <w:spacing w:after="0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                     b, Tìm các số tự nhiên n để biểu thức A là số nguyên</w:t>
      </w:r>
    </w:p>
    <w:p w14:paraId="45153B47" w14:textId="77777777" w:rsidR="007512C1" w:rsidRPr="00CE376E" w:rsidRDefault="007512C1" w:rsidP="007512C1">
      <w:pPr>
        <w:spacing w:after="0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val="vi-VN" w:eastAsia="vi-VN"/>
        </w:rPr>
        <w:t xml:space="preserve"> Bài 2</w:t>
      </w:r>
      <w:r w:rsidRPr="00CE376E">
        <w:rPr>
          <w:rFonts w:ascii="Times New Roman" w:eastAsia="Times New Roman" w:hAnsi="Times New Roman" w:cs="Times New Roman"/>
          <w:b/>
          <w:sz w:val="28"/>
          <w:szCs w:val="28"/>
          <w:lang w:val="vi-VN" w:eastAsia="vi-VN"/>
        </w:rPr>
        <w:t>: (5 điểm):</w:t>
      </w:r>
    </w:p>
    <w:p w14:paraId="5A8FF03A" w14:textId="77777777" w:rsidR="007512C1" w:rsidRPr="00CE376E" w:rsidRDefault="007512C1" w:rsidP="007512C1">
      <w:pPr>
        <w:numPr>
          <w:ilvl w:val="0"/>
          <w:numId w:val="4"/>
        </w:numPr>
        <w:spacing w:after="0" w:line="360" w:lineRule="auto"/>
        <w:contextualSpacing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CE376E">
        <w:rPr>
          <w:rFonts w:ascii="Times New Roman" w:eastAsia="Times New Roman" w:hAnsi="Times New Roman" w:cs="Times New Roman"/>
          <w:b/>
          <w:sz w:val="28"/>
          <w:szCs w:val="28"/>
        </w:rPr>
        <w:t>Tính nhanh</w:t>
      </w:r>
      <w:r w:rsidRPr="00CE376E">
        <w:rPr>
          <w:rFonts w:ascii="Times New Roman" w:eastAsia="Times New Roman" w:hAnsi="Times New Roman" w:cs="Times New Roman"/>
          <w:bCs/>
          <w:sz w:val="28"/>
          <w:szCs w:val="28"/>
        </w:rPr>
        <w:t>A= 3.136.8 + 4. 14.6 -14.150</w:t>
      </w:r>
    </w:p>
    <w:p w14:paraId="5EFFCE50" w14:textId="77777777" w:rsidR="007512C1" w:rsidRPr="00CE376E" w:rsidRDefault="007512C1" w:rsidP="007512C1">
      <w:pPr>
        <w:spacing w:after="0" w:line="360" w:lineRule="auto"/>
        <w:rPr>
          <w:rFonts w:ascii="Times New Roman" w:eastAsia="Times New Roman" w:hAnsi="Times New Roman" w:cs="Times New Roman"/>
          <w:bCs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bCs/>
          <w:position w:val="-28"/>
          <w:sz w:val="28"/>
          <w:szCs w:val="28"/>
          <w:lang w:val="vi-VN" w:eastAsia="vi-VN"/>
        </w:rPr>
        <w:object w:dxaOrig="2480" w:dyaOrig="680" w14:anchorId="65FD241B">
          <v:shape id="_x0000_i1041" type="#_x0000_t75" style="width:123.75pt;height:34.5pt" o:ole="">
            <v:imagedata r:id="rId35" o:title=""/>
          </v:shape>
          <o:OLEObject Type="Embed" ProgID="Equation.DSMT4" ShapeID="_x0000_i1041" DrawAspect="Content" ObjectID="_1776603605" r:id="rId36"/>
        </w:object>
      </w:r>
    </w:p>
    <w:p w14:paraId="169ACCD3" w14:textId="77777777" w:rsidR="007512C1" w:rsidRPr="00CE376E" w:rsidRDefault="007512C1" w:rsidP="007512C1">
      <w:pPr>
        <w:numPr>
          <w:ilvl w:val="0"/>
          <w:numId w:val="4"/>
        </w:numPr>
        <w:spacing w:after="0" w:line="240" w:lineRule="auto"/>
        <w:contextualSpacing/>
        <w:rPr>
          <w:rFonts w:ascii="Times New Roman" w:eastAsia="Times New Roman" w:hAnsi="Times New Roman" w:cs="Times New Roman"/>
          <w:b/>
          <w:sz w:val="28"/>
          <w:szCs w:val="28"/>
        </w:rPr>
      </w:pPr>
      <w:r w:rsidRPr="00CE376E">
        <w:rPr>
          <w:rFonts w:ascii="Times New Roman" w:eastAsia="Times New Roman" w:hAnsi="Times New Roman" w:cs="Times New Roman"/>
          <w:b/>
          <w:sz w:val="28"/>
          <w:szCs w:val="28"/>
        </w:rPr>
        <w:t>Tìm x biết</w:t>
      </w:r>
    </w:p>
    <w:p w14:paraId="4BB0747F" w14:textId="77777777" w:rsidR="007512C1" w:rsidRPr="00CE376E" w:rsidRDefault="007512C1" w:rsidP="007512C1">
      <w:pPr>
        <w:spacing w:after="0"/>
        <w:rPr>
          <w:rFonts w:ascii="Times New Roman" w:eastAsia="Times New Roman" w:hAnsi="Times New Roman" w:cs="Times New Roman"/>
          <w:b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  <w:t xml:space="preserve"> a/  3 + 2</w:t>
      </w:r>
      <w:r w:rsidRPr="00CE376E">
        <w:rPr>
          <w:rFonts w:ascii="Times New Roman" w:eastAsia="Times New Roman" w:hAnsi="Times New Roman" w:cs="Times New Roman"/>
          <w:sz w:val="28"/>
          <w:szCs w:val="28"/>
          <w:vertAlign w:val="superscript"/>
          <w:lang w:val="pt-BR" w:eastAsia="vi-VN"/>
        </w:rPr>
        <w:t>x -1</w:t>
      </w:r>
      <w:r w:rsidRPr="00CE376E"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  <w:t xml:space="preserve"> = 24 – [4</w:t>
      </w:r>
      <w:r w:rsidRPr="00CE376E">
        <w:rPr>
          <w:rFonts w:ascii="Times New Roman" w:eastAsia="Times New Roman" w:hAnsi="Times New Roman" w:cs="Times New Roman"/>
          <w:sz w:val="28"/>
          <w:szCs w:val="28"/>
          <w:vertAlign w:val="superscript"/>
          <w:lang w:val="pt-BR" w:eastAsia="vi-VN"/>
        </w:rPr>
        <w:t xml:space="preserve">2 </w:t>
      </w:r>
      <w:r w:rsidRPr="00CE376E"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  <w:t>– (2</w:t>
      </w:r>
      <w:r w:rsidRPr="00CE376E">
        <w:rPr>
          <w:rFonts w:ascii="Times New Roman" w:eastAsia="Times New Roman" w:hAnsi="Times New Roman" w:cs="Times New Roman"/>
          <w:sz w:val="28"/>
          <w:szCs w:val="28"/>
          <w:vertAlign w:val="superscript"/>
          <w:lang w:val="pt-BR" w:eastAsia="vi-VN"/>
        </w:rPr>
        <w:t xml:space="preserve">2 </w:t>
      </w:r>
      <w:r w:rsidRPr="00CE376E"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  <w:t xml:space="preserve"> - 1)]</w:t>
      </w:r>
    </w:p>
    <w:p w14:paraId="4B720EAB" w14:textId="77777777" w:rsidR="007512C1" w:rsidRPr="00CE376E" w:rsidRDefault="007512C1" w:rsidP="007512C1">
      <w:pPr>
        <w:spacing w:after="0"/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  <w:t xml:space="preserve">       b/    </w:t>
      </w:r>
      <w:r w:rsidRPr="00CE376E">
        <w:rPr>
          <w:rFonts w:ascii="Times New Roman" w:eastAsia="Times New Roman" w:hAnsi="Times New Roman" w:cs="Times New Roman"/>
          <w:position w:val="-14"/>
          <w:sz w:val="28"/>
          <w:szCs w:val="28"/>
          <w:lang w:val="vi-VN" w:eastAsia="vi-VN"/>
        </w:rPr>
        <w:object w:dxaOrig="600" w:dyaOrig="400" w14:anchorId="3B5F0FE7">
          <v:shape id="_x0000_i1042" type="#_x0000_t75" style="width:30pt;height:20.25pt" o:ole="">
            <v:imagedata r:id="rId37" o:title=""/>
          </v:shape>
          <o:OLEObject Type="Embed" ProgID="Equation.DSMT4" ShapeID="_x0000_i1042" DrawAspect="Content" ObjectID="_1776603606" r:id="rId38"/>
        </w:object>
      </w:r>
      <w:r w:rsidRPr="00CE376E">
        <w:rPr>
          <w:rFonts w:ascii="Times New Roman" w:eastAsia="Times New Roman" w:hAnsi="Times New Roman" w:cs="Times New Roman"/>
          <w:b/>
          <w:sz w:val="28"/>
          <w:szCs w:val="28"/>
          <w:lang w:val="pt-BR" w:eastAsia="vi-VN"/>
        </w:rPr>
        <w:t>=</w:t>
      </w:r>
      <w:r w:rsidRPr="00CE376E"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  <w:t xml:space="preserve"> 18 + 2.(-8) </w:t>
      </w:r>
    </w:p>
    <w:p w14:paraId="71A98A7D" w14:textId="77777777" w:rsidR="007512C1" w:rsidRPr="00CE376E" w:rsidRDefault="007512C1" w:rsidP="007512C1">
      <w:pPr>
        <w:spacing w:after="0"/>
        <w:rPr>
          <w:rFonts w:ascii="Times New Roman" w:eastAsia="Times New Roman" w:hAnsi="Times New Roman" w:cs="Times New Roman"/>
          <w:b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b/>
          <w:sz w:val="28"/>
          <w:szCs w:val="28"/>
          <w:u w:val="single"/>
          <w:lang w:val="vi-VN" w:eastAsia="vi-VN"/>
        </w:rPr>
        <w:lastRenderedPageBreak/>
        <w:t>Bài 3</w:t>
      </w:r>
      <w:r w:rsidRPr="00CE376E">
        <w:rPr>
          <w:rFonts w:ascii="Times New Roman" w:eastAsia="Times New Roman" w:hAnsi="Times New Roman" w:cs="Times New Roman"/>
          <w:b/>
          <w:sz w:val="28"/>
          <w:szCs w:val="28"/>
          <w:lang w:val="vi-VN" w:eastAsia="vi-VN"/>
        </w:rPr>
        <w:t>: (5 điểm)</w:t>
      </w:r>
    </w:p>
    <w:p w14:paraId="1032CB7C" w14:textId="77777777" w:rsidR="007512C1" w:rsidRPr="00CE376E" w:rsidRDefault="007512C1" w:rsidP="007512C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b/>
          <w:sz w:val="28"/>
          <w:szCs w:val="28"/>
          <w:lang w:val="pt-BR" w:eastAsia="vi-VN"/>
        </w:rPr>
        <w:t>1</w:t>
      </w:r>
      <w:r w:rsidRPr="00CE376E"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  <w:t>.</w:t>
      </w: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Cho đoạn thẳngAB, điểm O thuộc tia đối của tia AB. Gọi M,N thứ tự là trung điểm của OA, OB.</w:t>
      </w:r>
    </w:p>
    <w:p w14:paraId="07B50115" w14:textId="77777777" w:rsidR="007512C1" w:rsidRPr="00CE376E" w:rsidRDefault="007512C1" w:rsidP="007512C1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Chứng tỏ rằng OA &lt;OB.</w:t>
      </w:r>
    </w:p>
    <w:p w14:paraId="45F73C79" w14:textId="77777777" w:rsidR="007512C1" w:rsidRPr="00CE376E" w:rsidRDefault="007512C1" w:rsidP="007512C1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Trong ba điểm O, M, N điểm nào nằm giữa hai điểm còn lại ?</w:t>
      </w:r>
    </w:p>
    <w:p w14:paraId="38D7D07D" w14:textId="77777777" w:rsidR="007512C1" w:rsidRPr="00CE376E" w:rsidRDefault="007512C1" w:rsidP="007512C1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</w:pPr>
      <w:r w:rsidRPr="00CE376E">
        <w:rPr>
          <w:rFonts w:ascii="Times New Roman" w:eastAsia="Times New Roman" w:hAnsi="Times New Roman" w:cs="Times New Roman"/>
          <w:b/>
          <w:sz w:val="28"/>
          <w:szCs w:val="28"/>
          <w:lang w:val="vi-VN" w:eastAsia="vi-VN"/>
        </w:rPr>
        <w:t>2.</w:t>
      </w:r>
      <w:r w:rsidRPr="00CE376E"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  <w:t xml:space="preserve">Cho góc AOB và góc BOC là hai góc kề bù . Biết góc BOC bằng năm lần góc AOB. </w:t>
      </w:r>
    </w:p>
    <w:p w14:paraId="4A661FC7" w14:textId="77777777" w:rsidR="007512C1" w:rsidRPr="00CE376E" w:rsidRDefault="007512C1" w:rsidP="007512C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  <w:t xml:space="preserve">a) Tính số đo </w:t>
      </w:r>
      <w:r w:rsidRPr="00CE376E">
        <w:rPr>
          <w:rFonts w:ascii="Times New Roman" w:eastAsia="Times New Roman" w:hAnsi="Times New Roman" w:cs="Times New Roman"/>
          <w:position w:val="-10"/>
          <w:sz w:val="28"/>
          <w:szCs w:val="28"/>
          <w:lang w:val="pt-BR" w:eastAsia="vi-VN"/>
        </w:rPr>
        <w:object w:dxaOrig="1160" w:dyaOrig="400" w14:anchorId="48F1E091">
          <v:shape id="_x0000_i1043" type="#_x0000_t75" style="width:57.75pt;height:20.25pt" o:ole="">
            <v:imagedata r:id="rId39" o:title=""/>
          </v:shape>
          <o:OLEObject Type="Embed" ProgID="Equation.DSMT4" ShapeID="_x0000_i1043" DrawAspect="Content" ObjectID="_1776603607" r:id="rId40"/>
        </w:object>
      </w:r>
      <w:r w:rsidRPr="00CE376E"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  <w:t xml:space="preserve">. </w:t>
      </w:r>
    </w:p>
    <w:p w14:paraId="4ADE035D" w14:textId="77777777" w:rsidR="007512C1" w:rsidRPr="00CE376E" w:rsidRDefault="007512C1" w:rsidP="007512C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  <w:t>b) Gọi OD là tia phân giác của góc BOC. Tính số đo góc AOD.</w:t>
      </w:r>
    </w:p>
    <w:p w14:paraId="4233DA1B" w14:textId="77777777" w:rsidR="007512C1" w:rsidRPr="00CE376E" w:rsidRDefault="007512C1" w:rsidP="007512C1">
      <w:pPr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8"/>
          <w:lang w:val="pt-BR" w:eastAsia="vi-VN"/>
        </w:rPr>
      </w:pPr>
      <w:r w:rsidRPr="00CE376E">
        <w:rPr>
          <w:rFonts w:ascii="Times New Roman" w:eastAsia="Times New Roman" w:hAnsi="Times New Roman" w:cs="Times New Roman"/>
          <w:b/>
          <w:iCs/>
          <w:sz w:val="28"/>
          <w:szCs w:val="28"/>
          <w:u w:val="single"/>
          <w:lang w:val="pt-BR" w:eastAsia="vi-VN"/>
        </w:rPr>
        <w:t>Bài</w:t>
      </w:r>
      <w:r w:rsidRPr="00CE376E">
        <w:rPr>
          <w:rFonts w:ascii="Times New Roman" w:eastAsia="Times New Roman" w:hAnsi="Times New Roman" w:cs="Times New Roman"/>
          <w:b/>
          <w:sz w:val="28"/>
          <w:szCs w:val="28"/>
          <w:u w:val="single"/>
          <w:lang w:val="pt-BR" w:eastAsia="vi-VN"/>
        </w:rPr>
        <w:t xml:space="preserve"> 4</w:t>
      </w:r>
      <w:r w:rsidRPr="00CE376E">
        <w:rPr>
          <w:rFonts w:ascii="Times New Roman" w:eastAsia="Times New Roman" w:hAnsi="Times New Roman" w:cs="Times New Roman"/>
          <w:b/>
          <w:sz w:val="28"/>
          <w:szCs w:val="28"/>
          <w:lang w:val="pt-BR" w:eastAsia="vi-VN"/>
        </w:rPr>
        <w:t xml:space="preserve">. (4 điểm): </w:t>
      </w:r>
    </w:p>
    <w:p w14:paraId="5A43170C" w14:textId="77777777" w:rsidR="007512C1" w:rsidRPr="00CE376E" w:rsidRDefault="007512C1" w:rsidP="007512C1">
      <w:pPr>
        <w:spacing w:after="0"/>
        <w:jc w:val="both"/>
        <w:rPr>
          <w:rFonts w:ascii="Times New Roman" w:eastAsia="Times New Roman" w:hAnsi="Times New Roman" w:cs="Times New Roman"/>
          <w:b/>
          <w:iCs/>
          <w:sz w:val="28"/>
          <w:szCs w:val="28"/>
          <w:lang w:val="pt-BR" w:eastAsia="vi-VN"/>
        </w:rPr>
      </w:pPr>
      <w:r w:rsidRPr="00CE376E">
        <w:rPr>
          <w:rFonts w:ascii="Times New Roman" w:eastAsia="Times New Roman" w:hAnsi="Times New Roman" w:cs="Times New Roman"/>
          <w:bCs/>
          <w:sz w:val="28"/>
          <w:szCs w:val="28"/>
          <w:lang w:val="pt-BR" w:eastAsia="vi-VN"/>
        </w:rPr>
        <w:t>Bạn An nghĩ ra một số có 3 chữ số, nếu bớt số đó đi 8 đơn vị thì được một số chia hết cho 7, nếu bớt số đó đi 9 đơn vị thì được một số chia hết cho 8, nếu bớt số đó đi 10 đơn vị thì được 1 số chia hết cho 9. Hỏi bạn An nghĩ ra số nào?</w:t>
      </w:r>
    </w:p>
    <w:p w14:paraId="5AD80E03" w14:textId="77777777" w:rsidR="007512C1" w:rsidRPr="00CE376E" w:rsidRDefault="007512C1" w:rsidP="007512C1">
      <w:pPr>
        <w:spacing w:after="0"/>
        <w:jc w:val="both"/>
        <w:rPr>
          <w:rFonts w:ascii="Times New Roman" w:eastAsia="Times New Roman" w:hAnsi="Times New Roman" w:cs="Times New Roman"/>
          <w:b/>
          <w:iCs/>
          <w:sz w:val="28"/>
          <w:szCs w:val="28"/>
          <w:lang w:val="pt-BR" w:eastAsia="vi-VN"/>
        </w:rPr>
      </w:pPr>
      <w:r w:rsidRPr="00CE376E">
        <w:rPr>
          <w:rFonts w:ascii="Times New Roman" w:eastAsia="Times New Roman" w:hAnsi="Times New Roman" w:cs="Times New Roman"/>
          <w:b/>
          <w:iCs/>
          <w:sz w:val="28"/>
          <w:szCs w:val="28"/>
          <w:u w:val="single"/>
          <w:lang w:val="pt-BR" w:eastAsia="vi-VN"/>
        </w:rPr>
        <w:t>Bài 5</w:t>
      </w:r>
      <w:r w:rsidRPr="00CE376E">
        <w:rPr>
          <w:rFonts w:ascii="Times New Roman" w:eastAsia="Times New Roman" w:hAnsi="Times New Roman" w:cs="Times New Roman"/>
          <w:b/>
          <w:iCs/>
          <w:sz w:val="28"/>
          <w:szCs w:val="28"/>
          <w:lang w:val="pt-BR" w:eastAsia="vi-VN"/>
        </w:rPr>
        <w:t xml:space="preserve">. (2 điểm) : </w:t>
      </w:r>
    </w:p>
    <w:p w14:paraId="2D9E5D16" w14:textId="77777777" w:rsidR="007512C1" w:rsidRPr="00CE376E" w:rsidRDefault="007512C1" w:rsidP="007512C1">
      <w:pPr>
        <w:spacing w:after="0"/>
        <w:jc w:val="both"/>
        <w:rPr>
          <w:rFonts w:ascii="Times New Roman" w:eastAsia="Times New Roman" w:hAnsi="Times New Roman" w:cs="Times New Roman"/>
          <w:iCs/>
          <w:sz w:val="28"/>
          <w:szCs w:val="28"/>
          <w:lang w:val="pt-BR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  <w:t xml:space="preserve">Chứng minh rằng  </w:t>
      </w:r>
      <w:r w:rsidRPr="00CE376E">
        <w:rPr>
          <w:rFonts w:ascii="Times New Roman" w:eastAsia="Times New Roman" w:hAnsi="Times New Roman" w:cs="Times New Roman"/>
          <w:iCs/>
          <w:position w:val="-24"/>
          <w:sz w:val="28"/>
          <w:szCs w:val="28"/>
          <w:lang w:val="vi-VN" w:eastAsia="vi-VN"/>
        </w:rPr>
        <w:object w:dxaOrig="4560" w:dyaOrig="620" w14:anchorId="0240F7BE">
          <v:shape id="_x0000_i1044" type="#_x0000_t75" style="width:279pt;height:34.5pt" o:ole="">
            <v:imagedata r:id="rId41" o:title=""/>
          </v:shape>
          <o:OLEObject Type="Embed" ProgID="Equation.DSMT4" ShapeID="_x0000_i1044" DrawAspect="Content" ObjectID="_1776603608" r:id="rId42"/>
        </w:object>
      </w:r>
    </w:p>
    <w:p w14:paraId="2F65E039" w14:textId="77777777" w:rsidR="007512C1" w:rsidRPr="00CE376E" w:rsidRDefault="007512C1" w:rsidP="007512C1">
      <w:pPr>
        <w:spacing w:after="0"/>
        <w:jc w:val="center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vi-VN"/>
        </w:rPr>
      </w:pPr>
      <w:r w:rsidRPr="00CE376E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vi-VN"/>
        </w:rPr>
        <w:t>ĐỀ 18</w:t>
      </w:r>
    </w:p>
    <w:p w14:paraId="7257AC44" w14:textId="77777777" w:rsidR="007512C1" w:rsidRPr="00CE376E" w:rsidRDefault="007512C1" w:rsidP="007512C1">
      <w:pPr>
        <w:spacing w:after="0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vi-VN" w:eastAsia="vi-VN"/>
        </w:rPr>
      </w:pPr>
    </w:p>
    <w:p w14:paraId="2878AA6F" w14:textId="77777777" w:rsidR="007512C1" w:rsidRPr="00CE376E" w:rsidRDefault="007512C1" w:rsidP="007512C1">
      <w:pPr>
        <w:spacing w:after="0"/>
        <w:jc w:val="both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vi-VN" w:eastAsia="vi-VN"/>
        </w:rPr>
        <w:t xml:space="preserve">Bài 1: ( 2.5 điểm) </w:t>
      </w:r>
    </w:p>
    <w:p w14:paraId="382F365F" w14:textId="77777777" w:rsidR="007512C1" w:rsidRPr="00CE376E" w:rsidRDefault="007512C1" w:rsidP="007512C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a. Cho </w:t>
      </w:r>
      <w:r w:rsidRPr="00CE376E">
        <w:rPr>
          <w:rFonts w:ascii="Times New Roman" w:eastAsia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116CD811" wp14:editId="17A9C5D1">
            <wp:extent cx="619125" cy="267335"/>
            <wp:effectExtent l="0" t="0" r="952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là số có sáu chữ số. Chứng tỏ số </w:t>
      </w:r>
      <w:r w:rsidRPr="00CE376E">
        <w:rPr>
          <w:rFonts w:ascii="Times New Roman" w:eastAsia="Times New Roman" w:hAnsi="Times New Roman" w:cs="Times New Roman"/>
          <w:position w:val="-6"/>
          <w:sz w:val="28"/>
          <w:szCs w:val="28"/>
          <w:lang w:val="vi-VN" w:eastAsia="vi-VN"/>
        </w:rPr>
        <w:object w:dxaOrig="800" w:dyaOrig="340" w14:anchorId="6716B1E6">
          <v:shape id="_x0000_i1045" type="#_x0000_t75" style="width:61.5pt;height:22.5pt" o:ole="">
            <v:imagedata r:id="rId44" o:title=""/>
          </v:shape>
          <o:OLEObject Type="Embed" ProgID="Equation.3" ShapeID="_x0000_i1045" DrawAspect="Content" ObjectID="_1776603609" r:id="rId45"/>
        </w:object>
      </w: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 là bội của 3.</w:t>
      </w:r>
    </w:p>
    <w:p w14:paraId="0645B062" w14:textId="77777777" w:rsidR="007512C1" w:rsidRPr="00CE376E" w:rsidRDefault="007512C1" w:rsidP="007512C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b. Cho S = 5 + 5</w:t>
      </w:r>
      <w:r w:rsidRPr="00CE376E">
        <w:rPr>
          <w:rFonts w:ascii="Times New Roman" w:eastAsia="Times New Roman" w:hAnsi="Times New Roman" w:cs="Times New Roman"/>
          <w:sz w:val="28"/>
          <w:szCs w:val="28"/>
          <w:vertAlign w:val="superscript"/>
          <w:lang w:val="vi-VN" w:eastAsia="vi-VN"/>
        </w:rPr>
        <w:t>2</w:t>
      </w: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+ 5</w:t>
      </w:r>
      <w:r w:rsidRPr="00CE376E">
        <w:rPr>
          <w:rFonts w:ascii="Times New Roman" w:eastAsia="Times New Roman" w:hAnsi="Times New Roman" w:cs="Times New Roman"/>
          <w:sz w:val="28"/>
          <w:szCs w:val="28"/>
          <w:vertAlign w:val="superscript"/>
          <w:lang w:val="vi-VN" w:eastAsia="vi-VN"/>
        </w:rPr>
        <w:t>3</w:t>
      </w: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+ 5</w:t>
      </w:r>
      <w:r w:rsidRPr="00CE376E">
        <w:rPr>
          <w:rFonts w:ascii="Times New Roman" w:eastAsia="Times New Roman" w:hAnsi="Times New Roman" w:cs="Times New Roman"/>
          <w:sz w:val="28"/>
          <w:szCs w:val="28"/>
          <w:vertAlign w:val="superscript"/>
          <w:lang w:val="vi-VN" w:eastAsia="vi-VN"/>
        </w:rPr>
        <w:t>4</w:t>
      </w: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+ 5</w:t>
      </w:r>
      <w:r w:rsidRPr="00CE376E">
        <w:rPr>
          <w:rFonts w:ascii="Times New Roman" w:eastAsia="Times New Roman" w:hAnsi="Times New Roman" w:cs="Times New Roman"/>
          <w:sz w:val="28"/>
          <w:szCs w:val="28"/>
          <w:vertAlign w:val="superscript"/>
          <w:lang w:val="vi-VN" w:eastAsia="vi-VN"/>
        </w:rPr>
        <w:t>5</w:t>
      </w: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+ 5</w:t>
      </w:r>
      <w:r w:rsidRPr="00CE376E">
        <w:rPr>
          <w:rFonts w:ascii="Times New Roman" w:eastAsia="Times New Roman" w:hAnsi="Times New Roman" w:cs="Times New Roman"/>
          <w:sz w:val="28"/>
          <w:szCs w:val="28"/>
          <w:vertAlign w:val="superscript"/>
          <w:lang w:val="vi-VN" w:eastAsia="vi-VN"/>
        </w:rPr>
        <w:t xml:space="preserve">6 </w:t>
      </w: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…+ 5</w:t>
      </w:r>
      <w:r w:rsidRPr="00CE376E">
        <w:rPr>
          <w:rFonts w:ascii="Times New Roman" w:eastAsia="Times New Roman" w:hAnsi="Times New Roman" w:cs="Times New Roman"/>
          <w:sz w:val="28"/>
          <w:szCs w:val="28"/>
          <w:vertAlign w:val="superscript"/>
          <w:lang w:val="vi-VN" w:eastAsia="vi-VN"/>
        </w:rPr>
        <w:t>2004</w:t>
      </w: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. Chứng minh S chia hết cho 126 và chia hết cho 65.</w:t>
      </w:r>
    </w:p>
    <w:p w14:paraId="3A8C5939" w14:textId="77777777" w:rsidR="007512C1" w:rsidRPr="00CE376E" w:rsidRDefault="007512C1" w:rsidP="007512C1">
      <w:pPr>
        <w:spacing w:after="0"/>
        <w:jc w:val="both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vi-VN" w:eastAsia="vi-VN"/>
        </w:rPr>
      </w:pPr>
    </w:p>
    <w:p w14:paraId="3547AD55" w14:textId="77777777" w:rsidR="007512C1" w:rsidRPr="00CE376E" w:rsidRDefault="007512C1" w:rsidP="007512C1">
      <w:pPr>
        <w:spacing w:after="0"/>
        <w:jc w:val="both"/>
        <w:rPr>
          <w:rFonts w:ascii="Times New Roman" w:eastAsia="Times New Roman" w:hAnsi="Times New Roman" w:cs="Times New Roman"/>
          <w:b/>
          <w:i/>
          <w:iCs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b/>
          <w:i/>
          <w:iCs/>
          <w:sz w:val="28"/>
          <w:szCs w:val="28"/>
          <w:lang w:val="vi-VN" w:eastAsia="vi-VN"/>
        </w:rPr>
        <w:t xml:space="preserve">Bài 2 : (2,0 điểm) </w:t>
      </w:r>
    </w:p>
    <w:p w14:paraId="19D1769D" w14:textId="77777777" w:rsidR="007512C1" w:rsidRPr="00CE376E" w:rsidRDefault="007512C1" w:rsidP="007512C1">
      <w:pPr>
        <w:spacing w:after="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bCs/>
          <w:sz w:val="28"/>
          <w:szCs w:val="28"/>
          <w:lang w:val="vi-VN" w:eastAsia="vi-VN"/>
        </w:rPr>
        <w:t>Tìm số tự nhiên x biết :</w:t>
      </w:r>
    </w:p>
    <w:p w14:paraId="13C02B9F" w14:textId="77777777" w:rsidR="007512C1" w:rsidRPr="00CE376E" w:rsidRDefault="007512C1" w:rsidP="007512C1">
      <w:pPr>
        <w:spacing w:after="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bCs/>
          <w:sz w:val="28"/>
          <w:szCs w:val="28"/>
          <w:lang w:val="vi-VN" w:eastAsia="vi-VN"/>
        </w:rPr>
        <w:t xml:space="preserve"> a.   </w:t>
      </w:r>
      <w:r w:rsidRPr="00CE376E">
        <w:rPr>
          <w:rFonts w:ascii="Times New Roman" w:eastAsia="Times New Roman" w:hAnsi="Times New Roman" w:cs="Times New Roman"/>
          <w:bCs/>
          <w:position w:val="-10"/>
          <w:sz w:val="28"/>
          <w:szCs w:val="28"/>
          <w:lang w:val="vi-VN" w:eastAsia="vi-VN"/>
        </w:rPr>
        <w:object w:dxaOrig="4640" w:dyaOrig="320" w14:anchorId="6CB3AFA0">
          <v:shape id="_x0000_i1046" type="#_x0000_t75" style="width:231.75pt;height:15.75pt" o:ole="">
            <v:imagedata r:id="rId46" o:title=""/>
          </v:shape>
          <o:OLEObject Type="Embed" ProgID="Equation.3" ShapeID="_x0000_i1046" DrawAspect="Content" ObjectID="_1776603610" r:id="rId47"/>
        </w:object>
      </w:r>
    </w:p>
    <w:p w14:paraId="4E562A48" w14:textId="77777777" w:rsidR="007512C1" w:rsidRPr="00CE376E" w:rsidRDefault="007512C1" w:rsidP="007512C1">
      <w:pPr>
        <w:spacing w:after="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bCs/>
          <w:sz w:val="28"/>
          <w:szCs w:val="28"/>
          <w:lang w:val="vi-VN" w:eastAsia="vi-VN"/>
        </w:rPr>
        <w:t xml:space="preserve"> b.    </w:t>
      </w:r>
      <w:r w:rsidRPr="00CE376E">
        <w:rPr>
          <w:rFonts w:ascii="Times New Roman" w:eastAsia="Times New Roman" w:hAnsi="Times New Roman" w:cs="Times New Roman"/>
          <w:bCs/>
          <w:position w:val="-6"/>
          <w:sz w:val="28"/>
          <w:szCs w:val="28"/>
          <w:lang w:val="vi-VN" w:eastAsia="vi-VN"/>
        </w:rPr>
        <w:object w:dxaOrig="2780" w:dyaOrig="279" w14:anchorId="44657C9E">
          <v:shape id="_x0000_i1047" type="#_x0000_t75" style="width:138.75pt;height:13.5pt" o:ole="">
            <v:imagedata r:id="rId48" o:title=""/>
          </v:shape>
          <o:OLEObject Type="Embed" ProgID="Equation.3" ShapeID="_x0000_i1047" DrawAspect="Content" ObjectID="_1776603611" r:id="rId49"/>
        </w:object>
      </w:r>
    </w:p>
    <w:p w14:paraId="5AA0FCD9" w14:textId="77777777" w:rsidR="007512C1" w:rsidRPr="00CE376E" w:rsidRDefault="007512C1" w:rsidP="007512C1">
      <w:pPr>
        <w:spacing w:after="0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b/>
          <w:i/>
          <w:sz w:val="28"/>
          <w:szCs w:val="28"/>
          <w:u w:val="single"/>
          <w:lang w:val="vi-VN" w:eastAsia="vi-VN"/>
        </w:rPr>
        <w:t>Câu 3</w:t>
      </w:r>
      <w:r w:rsidRPr="00CE376E">
        <w:rPr>
          <w:rFonts w:ascii="Times New Roman" w:eastAsia="Times New Roman" w:hAnsi="Times New Roman" w:cs="Times New Roman"/>
          <w:b/>
          <w:i/>
          <w:sz w:val="28"/>
          <w:szCs w:val="28"/>
          <w:lang w:val="vi-VN" w:eastAsia="vi-VN"/>
        </w:rPr>
        <w:t>: (2.0 điểm)</w:t>
      </w:r>
    </w:p>
    <w:p w14:paraId="6D10F1DD" w14:textId="77777777" w:rsidR="007512C1" w:rsidRPr="00CE376E" w:rsidRDefault="007512C1" w:rsidP="007512C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a. Tìm tất cả các số nguyên tố p sao cho p + 11 cũng là số nguyên tố.</w:t>
      </w:r>
    </w:p>
    <w:p w14:paraId="3E1B8DBE" w14:textId="77777777" w:rsidR="007512C1" w:rsidRPr="00CE376E" w:rsidRDefault="007512C1" w:rsidP="007512C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b. Tìm tất cả các số nguyên tố p để p + 8, p + 10 cũng là các số nguyên tố.</w:t>
      </w:r>
    </w:p>
    <w:p w14:paraId="42197F93" w14:textId="77777777" w:rsidR="007512C1" w:rsidRPr="00CE376E" w:rsidRDefault="007512C1" w:rsidP="007512C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CE376E">
        <w:rPr>
          <w:rFonts w:ascii="Times New Roman" w:eastAsia="Times New Roman" w:hAnsi="Times New Roman" w:cs="Times New Roman"/>
          <w:b/>
          <w:i/>
          <w:sz w:val="28"/>
          <w:szCs w:val="28"/>
          <w:u w:val="single"/>
          <w:lang w:val="vi-VN" w:eastAsia="vi-VN"/>
        </w:rPr>
        <w:t>câu 4 :</w:t>
      </w:r>
      <w:r w:rsidRPr="00CE376E">
        <w:rPr>
          <w:rFonts w:ascii="Times New Roman" w:eastAsia="Times New Roman" w:hAnsi="Times New Roman" w:cs="Times New Roman"/>
          <w:b/>
          <w:i/>
          <w:noProof/>
          <w:sz w:val="28"/>
          <w:szCs w:val="28"/>
          <w:lang w:val="vi-VN" w:eastAsia="vi-VN"/>
        </w:rPr>
        <w:t xml:space="preserve"> (</w:t>
      </w:r>
      <w:r w:rsidRPr="00CE376E">
        <w:rPr>
          <w:rFonts w:ascii="Times New Roman" w:eastAsia="Times New Roman" w:hAnsi="Times New Roman" w:cs="Times New Roman"/>
          <w:b/>
          <w:i/>
          <w:sz w:val="28"/>
          <w:szCs w:val="28"/>
          <w:lang w:val="vi-VN" w:eastAsia="vi-VN"/>
        </w:rPr>
        <w:t xml:space="preserve"> 1.5 điểm)  </w:t>
      </w:r>
    </w:p>
    <w:p w14:paraId="6740042A" w14:textId="77777777" w:rsidR="007512C1" w:rsidRPr="00CE376E" w:rsidRDefault="007512C1" w:rsidP="007512C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một phép chia có thương bằng 5 và số dư là 12. nếu lấy số bị chia chia cho tổng số chia và số dư ta được thương là 3 và số dư là 18. tìm số bị chia.</w:t>
      </w:r>
    </w:p>
    <w:p w14:paraId="1DECB054" w14:textId="77777777" w:rsidR="007512C1" w:rsidRPr="00CE376E" w:rsidRDefault="007512C1" w:rsidP="007512C1">
      <w:pPr>
        <w:spacing w:after="0"/>
        <w:jc w:val="both"/>
        <w:rPr>
          <w:rFonts w:ascii="Times New Roman" w:eastAsia="Times New Roman" w:hAnsi="Times New Roman" w:cs="Times New Roman"/>
          <w:b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b/>
          <w:sz w:val="28"/>
          <w:szCs w:val="28"/>
          <w:u w:val="single"/>
          <w:lang w:val="vi-VN" w:eastAsia="vi-VN"/>
        </w:rPr>
        <w:t>Câu 5</w:t>
      </w:r>
      <w:r w:rsidRPr="00CE376E">
        <w:rPr>
          <w:rFonts w:ascii="Times New Roman" w:eastAsia="Times New Roman" w:hAnsi="Times New Roman" w:cs="Times New Roman"/>
          <w:b/>
          <w:sz w:val="28"/>
          <w:szCs w:val="28"/>
          <w:lang w:val="vi-VN" w:eastAsia="vi-VN"/>
        </w:rPr>
        <w:t>: (2.0 điểm)</w:t>
      </w:r>
    </w:p>
    <w:p w14:paraId="1C353DAA" w14:textId="77777777" w:rsidR="007512C1" w:rsidRPr="00CE376E" w:rsidRDefault="007512C1" w:rsidP="007512C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ab/>
        <w:t xml:space="preserve">Trên đoạn thẳng AB = 3 cm lấy điểm M. Trên tia  đối của tia AB lấy điểm N sao cho AM = AN. </w:t>
      </w:r>
    </w:p>
    <w:p w14:paraId="418B709C" w14:textId="77777777" w:rsidR="007512C1" w:rsidRPr="00CE376E" w:rsidRDefault="007512C1" w:rsidP="007512C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a. Tính độ dài đoạn thẳng BN khi BM = 1 cm.</w:t>
      </w:r>
    </w:p>
    <w:p w14:paraId="1D6BDFF3" w14:textId="77777777" w:rsidR="007512C1" w:rsidRPr="00CE376E" w:rsidRDefault="007512C1" w:rsidP="007512C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b. Hãy xác định vị trí của M (trên đoạn thẳng AB) để BN có độ dài lớn nhất.</w:t>
      </w:r>
    </w:p>
    <w:p w14:paraId="4E7B277F" w14:textId="77777777" w:rsidR="007512C1" w:rsidRPr="00CE376E" w:rsidRDefault="007512C1" w:rsidP="007512C1">
      <w:pPr>
        <w:spacing w:after="0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</w:pPr>
      <w:r w:rsidRPr="00CE376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ĐỀ 19</w:t>
      </w:r>
    </w:p>
    <w:p w14:paraId="65A71225" w14:textId="77777777" w:rsidR="007512C1" w:rsidRPr="00CE376E" w:rsidRDefault="007512C1" w:rsidP="007512C1">
      <w:pPr>
        <w:spacing w:after="0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b/>
          <w:sz w:val="28"/>
          <w:szCs w:val="28"/>
          <w:lang w:val="vi-VN" w:eastAsia="vi-VN"/>
        </w:rPr>
        <w:lastRenderedPageBreak/>
        <w:t>Câu 1 (4 điểm).</w:t>
      </w:r>
    </w:p>
    <w:p w14:paraId="556FFB91" w14:textId="77777777" w:rsidR="007512C1" w:rsidRPr="00CE376E" w:rsidRDefault="007512C1" w:rsidP="007512C1">
      <w:pPr>
        <w:spacing w:after="0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a. Tính giá trị của biểu thức </w:t>
      </w:r>
      <w:r w:rsidRPr="00CE376E">
        <w:rPr>
          <w:rFonts w:ascii="Times New Roman" w:eastAsia="Times New Roman" w:hAnsi="Times New Roman" w:cs="Times New Roman"/>
          <w:noProof/>
          <w:position w:val="-30"/>
          <w:sz w:val="28"/>
          <w:szCs w:val="28"/>
        </w:rPr>
        <w:drawing>
          <wp:inline distT="0" distB="0" distL="0" distR="0" wp14:anchorId="046A9E08" wp14:editId="093D4A36">
            <wp:extent cx="3476625" cy="457200"/>
            <wp:effectExtent l="0" t="0" r="9525" b="0"/>
            <wp:docPr id="206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5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12D99E" w14:textId="77777777" w:rsidR="007512C1" w:rsidRPr="00CE376E" w:rsidRDefault="007512C1" w:rsidP="007512C1">
      <w:pPr>
        <w:spacing w:after="0"/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ab/>
        <w:t>b. Tính giá trị của biểu thức B biết: B</w:t>
      </w:r>
      <w:r w:rsidRPr="00CE376E">
        <w:rPr>
          <w:rFonts w:ascii="Times New Roman" w:eastAsia="Times New Roman" w:hAnsi="Times New Roman" w:cs="Times New Roman"/>
          <w:sz w:val="28"/>
          <w:szCs w:val="28"/>
          <w:vertAlign w:val="superscript"/>
          <w:lang w:val="vi-VN" w:eastAsia="vi-VN"/>
        </w:rPr>
        <w:t xml:space="preserve">2 </w:t>
      </w: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= c(a-b)- b(a-c)</w:t>
      </w:r>
      <w:r w:rsidRPr="00CE376E"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  <w:t xml:space="preserve"> và</w:t>
      </w: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a = -50, b-c =2. </w:t>
      </w:r>
    </w:p>
    <w:p w14:paraId="22336A7A" w14:textId="77777777" w:rsidR="007512C1" w:rsidRPr="00CE376E" w:rsidRDefault="007512C1" w:rsidP="007512C1">
      <w:pPr>
        <w:spacing w:after="0"/>
        <w:rPr>
          <w:rFonts w:ascii="Times New Roman" w:eastAsia="Times New Roman" w:hAnsi="Times New Roman" w:cs="Times New Roman"/>
          <w:b/>
          <w:sz w:val="28"/>
          <w:szCs w:val="28"/>
          <w:lang w:val="pt-BR" w:eastAsia="vi-VN"/>
        </w:rPr>
      </w:pPr>
    </w:p>
    <w:p w14:paraId="29888943" w14:textId="77777777" w:rsidR="007512C1" w:rsidRPr="00CE376E" w:rsidRDefault="007512C1" w:rsidP="007512C1">
      <w:pPr>
        <w:spacing w:after="0"/>
        <w:rPr>
          <w:rFonts w:ascii="Times New Roman" w:eastAsia="Times New Roman" w:hAnsi="Times New Roman" w:cs="Times New Roman"/>
          <w:sz w:val="28"/>
          <w:szCs w:val="28"/>
          <w:lang w:val="sv-SE" w:eastAsia="vi-VN"/>
        </w:rPr>
      </w:pPr>
      <w:r w:rsidRPr="00CE376E">
        <w:rPr>
          <w:rFonts w:ascii="Times New Roman" w:eastAsia="Times New Roman" w:hAnsi="Times New Roman" w:cs="Times New Roman"/>
          <w:b/>
          <w:sz w:val="28"/>
          <w:szCs w:val="28"/>
          <w:lang w:val="sv-SE" w:eastAsia="vi-VN"/>
        </w:rPr>
        <w:t>Câu 2.(4 điểm)</w:t>
      </w:r>
    </w:p>
    <w:p w14:paraId="760698FE" w14:textId="77777777" w:rsidR="007512C1" w:rsidRPr="00CE376E" w:rsidRDefault="007512C1" w:rsidP="007512C1">
      <w:pPr>
        <w:spacing w:after="0"/>
        <w:rPr>
          <w:rFonts w:ascii="Times New Roman" w:eastAsia="Times New Roman" w:hAnsi="Times New Roman" w:cs="Times New Roman"/>
          <w:sz w:val="28"/>
          <w:szCs w:val="28"/>
          <w:lang w:val="sv-SE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sv-SE" w:eastAsia="vi-VN"/>
        </w:rPr>
        <w:t>a. Tìm số tự nhiên x,y  biết: (2x+1)(y-3)= 12</w:t>
      </w:r>
    </w:p>
    <w:p w14:paraId="76283750" w14:textId="77777777" w:rsidR="007512C1" w:rsidRPr="00CE376E" w:rsidRDefault="007512C1" w:rsidP="007512C1">
      <w:pPr>
        <w:spacing w:after="0"/>
        <w:rPr>
          <w:rFonts w:ascii="Times New Roman" w:eastAsia="Times New Roman" w:hAnsi="Times New Roman" w:cs="Times New Roman"/>
          <w:sz w:val="28"/>
          <w:szCs w:val="28"/>
          <w:lang w:val="sv-SE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  <w:t xml:space="preserve">b. Tìm số tự nhiên x biết: </w:t>
      </w:r>
      <w:r w:rsidRPr="00CE376E">
        <w:rPr>
          <w:rFonts w:ascii="Times New Roman" w:eastAsia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0F54C107" wp14:editId="417DE0FD">
            <wp:extent cx="2424430" cy="201930"/>
            <wp:effectExtent l="0" t="0" r="0" b="7620"/>
            <wp:docPr id="205" name="Pictur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6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443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DEFFC1" w14:textId="77777777" w:rsidR="007512C1" w:rsidRPr="00CE376E" w:rsidRDefault="007512C1" w:rsidP="007512C1">
      <w:pPr>
        <w:spacing w:after="0"/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c. So sánh:  36</w:t>
      </w:r>
      <w:r w:rsidRPr="00CE376E">
        <w:rPr>
          <w:rFonts w:ascii="Times New Roman" w:eastAsia="Times New Roman" w:hAnsi="Times New Roman" w:cs="Times New Roman"/>
          <w:sz w:val="28"/>
          <w:szCs w:val="28"/>
          <w:vertAlign w:val="superscript"/>
          <w:lang w:val="vi-VN" w:eastAsia="vi-VN"/>
        </w:rPr>
        <w:t>25</w:t>
      </w: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và 25</w:t>
      </w:r>
      <w:r w:rsidRPr="00CE376E">
        <w:rPr>
          <w:rFonts w:ascii="Times New Roman" w:eastAsia="Times New Roman" w:hAnsi="Times New Roman" w:cs="Times New Roman"/>
          <w:sz w:val="28"/>
          <w:szCs w:val="28"/>
          <w:vertAlign w:val="superscript"/>
          <w:lang w:val="vi-VN" w:eastAsia="vi-VN"/>
        </w:rPr>
        <w:t xml:space="preserve">36 </w:t>
      </w:r>
    </w:p>
    <w:p w14:paraId="29068D85" w14:textId="77777777" w:rsidR="007512C1" w:rsidRPr="00CE376E" w:rsidRDefault="007512C1" w:rsidP="007512C1">
      <w:pPr>
        <w:spacing w:after="0"/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</w:pPr>
      <w:r w:rsidRPr="00CE376E">
        <w:rPr>
          <w:rFonts w:ascii="Times New Roman" w:eastAsia="Times New Roman" w:hAnsi="Times New Roman" w:cs="Times New Roman"/>
          <w:b/>
          <w:sz w:val="28"/>
          <w:szCs w:val="28"/>
          <w:lang w:val="pt-BR" w:eastAsia="vi-VN"/>
        </w:rPr>
        <w:t>Câu 3. (3 điểm)</w:t>
      </w:r>
    </w:p>
    <w:p w14:paraId="7B6FEB46" w14:textId="77777777" w:rsidR="007512C1" w:rsidRPr="00CE376E" w:rsidRDefault="007512C1" w:rsidP="007512C1">
      <w:pPr>
        <w:spacing w:after="0"/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  <w:tab/>
        <w:t xml:space="preserve">Cho phân số: </w:t>
      </w:r>
      <w:r w:rsidRPr="00CE376E">
        <w:rPr>
          <w:rFonts w:ascii="Times New Roman" w:eastAsia="Times New Roman" w:hAnsi="Times New Roman" w:cs="Times New Roman"/>
          <w:noProof/>
          <w:position w:val="-24"/>
          <w:sz w:val="28"/>
          <w:szCs w:val="28"/>
        </w:rPr>
        <w:drawing>
          <wp:inline distT="0" distB="0" distL="0" distR="0" wp14:anchorId="152D33A3" wp14:editId="0222B302">
            <wp:extent cx="1180465" cy="393700"/>
            <wp:effectExtent l="0" t="0" r="635" b="6350"/>
            <wp:docPr id="204" name="Picture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7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0465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A1D2F8" w14:textId="77777777" w:rsidR="007512C1" w:rsidRPr="00CE376E" w:rsidRDefault="007512C1" w:rsidP="007512C1">
      <w:pPr>
        <w:spacing w:after="0"/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  <w:tab/>
        <w:t>a. Chứng minh rằng phân số p là phân số tối giản</w:t>
      </w:r>
    </w:p>
    <w:p w14:paraId="4E27355B" w14:textId="77777777" w:rsidR="007512C1" w:rsidRPr="00CE376E" w:rsidRDefault="007512C1" w:rsidP="007512C1">
      <w:pPr>
        <w:spacing w:after="0"/>
        <w:rPr>
          <w:rFonts w:ascii="Times New Roman" w:eastAsia="Times New Roman" w:hAnsi="Times New Roman" w:cs="Times New Roman"/>
          <w:b/>
          <w:sz w:val="28"/>
          <w:szCs w:val="28"/>
          <w:lang w:val="pt-BR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  <w:tab/>
        <w:t>b. Với giá trị nào của n thì phân số p có giá trị lớn nhất? tìm giá trị lớn nhất đó.</w:t>
      </w:r>
    </w:p>
    <w:p w14:paraId="5136C5EA" w14:textId="77777777" w:rsidR="007512C1" w:rsidRPr="00CE376E" w:rsidRDefault="007512C1" w:rsidP="007512C1">
      <w:pPr>
        <w:spacing w:after="0" w:line="288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</w:pPr>
      <w:r w:rsidRPr="00CE376E">
        <w:rPr>
          <w:rFonts w:ascii="Times New Roman" w:eastAsia="Times New Roman" w:hAnsi="Times New Roman" w:cs="Times New Roman"/>
          <w:b/>
          <w:sz w:val="28"/>
          <w:szCs w:val="28"/>
          <w:lang w:val="pt-BR" w:eastAsia="vi-VN"/>
        </w:rPr>
        <w:t>Câu 4. (7,5 điểm)</w:t>
      </w:r>
    </w:p>
    <w:p w14:paraId="3D538464" w14:textId="77777777" w:rsidR="007512C1" w:rsidRPr="00CE376E" w:rsidRDefault="007512C1" w:rsidP="007512C1">
      <w:pPr>
        <w:spacing w:after="0" w:line="288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  <w:t>1. Cho hai góc kề bù góc xOy và góc yOt, trong đó xOy =40</w:t>
      </w:r>
      <w:r w:rsidRPr="00CE376E">
        <w:rPr>
          <w:rFonts w:ascii="Times New Roman" w:eastAsia="Times New Roman" w:hAnsi="Times New Roman" w:cs="Times New Roman"/>
          <w:sz w:val="28"/>
          <w:szCs w:val="28"/>
          <w:vertAlign w:val="superscript"/>
          <w:lang w:val="pt-BR" w:eastAsia="vi-VN"/>
        </w:rPr>
        <w:t>0</w:t>
      </w:r>
      <w:r w:rsidRPr="00CE376E"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  <w:t>. Gọi Om là tia phân giác của góc yOt.</w:t>
      </w:r>
    </w:p>
    <w:p w14:paraId="480AB6C3" w14:textId="77777777" w:rsidR="007512C1" w:rsidRPr="00CE376E" w:rsidRDefault="007512C1" w:rsidP="007512C1">
      <w:pPr>
        <w:spacing w:after="0" w:line="288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  <w:tab/>
        <w:t>a. Tính  góc mOx ?</w:t>
      </w:r>
    </w:p>
    <w:p w14:paraId="5E1226C9" w14:textId="77777777" w:rsidR="007512C1" w:rsidRPr="00CE376E" w:rsidRDefault="007512C1" w:rsidP="007512C1">
      <w:pPr>
        <w:spacing w:after="0" w:line="288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083A0F73" wp14:editId="366F5957">
            <wp:extent cx="116840" cy="212725"/>
            <wp:effectExtent l="0" t="0" r="0" b="0"/>
            <wp:docPr id="203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8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" cy="21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E376E"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  <w:tab/>
        <w:t>b. Trên nửa mặt phẳng không chứa tia Oy và có bờ là đường thẳng chứa tia Ox, vẽ tia On sao cho góc xOn=70</w:t>
      </w:r>
      <w:r w:rsidRPr="00CE376E">
        <w:rPr>
          <w:rFonts w:ascii="Times New Roman" w:eastAsia="Times New Roman" w:hAnsi="Times New Roman" w:cs="Times New Roman"/>
          <w:sz w:val="28"/>
          <w:szCs w:val="28"/>
          <w:vertAlign w:val="superscript"/>
          <w:lang w:val="pt-BR" w:eastAsia="vi-VN"/>
        </w:rPr>
        <w:t>0</w:t>
      </w:r>
      <w:r w:rsidRPr="00CE376E"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  <w:t xml:space="preserve"> . </w:t>
      </w: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Chứng tỏ tia Om và tia On là hai tia đối nhau</w:t>
      </w:r>
    </w:p>
    <w:p w14:paraId="7966E5F3" w14:textId="77777777" w:rsidR="007512C1" w:rsidRPr="00CE376E" w:rsidRDefault="007512C1" w:rsidP="007512C1">
      <w:pPr>
        <w:spacing w:after="0" w:line="288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2. Vẽ đoạn thẳng AB =6cm. Lấy hai điểm C và D nằm giữa A và B sao cho AC+BD= 9cm</w:t>
      </w:r>
    </w:p>
    <w:p w14:paraId="7B90A1EC" w14:textId="77777777" w:rsidR="007512C1" w:rsidRPr="00CE376E" w:rsidRDefault="007512C1" w:rsidP="007512C1">
      <w:pPr>
        <w:spacing w:after="0" w:line="288" w:lineRule="auto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a. Chứng tỏ D nằm giữa A và C</w:t>
      </w:r>
    </w:p>
    <w:p w14:paraId="76A0C44E" w14:textId="77777777" w:rsidR="007512C1" w:rsidRPr="00CE376E" w:rsidRDefault="007512C1" w:rsidP="007512C1">
      <w:pPr>
        <w:spacing w:after="0" w:line="288" w:lineRule="auto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b. Tính độ dài đoạn thẳng CD</w:t>
      </w:r>
    </w:p>
    <w:p w14:paraId="1097E1FE" w14:textId="77777777" w:rsidR="007512C1" w:rsidRPr="00CE376E" w:rsidRDefault="007512C1" w:rsidP="007512C1">
      <w:pPr>
        <w:spacing w:after="0" w:line="288" w:lineRule="auto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b/>
          <w:sz w:val="28"/>
          <w:szCs w:val="28"/>
          <w:lang w:val="vi-VN" w:eastAsia="vi-VN"/>
        </w:rPr>
        <w:t>Câu 5. (1,5 điểm)</w:t>
      </w:r>
    </w:p>
    <w:p w14:paraId="2DC59847" w14:textId="77777777" w:rsidR="007512C1" w:rsidRPr="00CE376E" w:rsidRDefault="007512C1" w:rsidP="007512C1">
      <w:pPr>
        <w:spacing w:after="0" w:line="288" w:lineRule="auto"/>
        <w:rPr>
          <w:rFonts w:ascii="Times New Roman" w:eastAsia="Times New Roman" w:hAnsi="Times New Roman" w:cs="Times New Roman"/>
          <w:b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ab/>
        <w:t>Tìm các số nguyên dương x, y thỏa mãn : 2x+3y= 14</w:t>
      </w:r>
    </w:p>
    <w:p w14:paraId="106FAED1" w14:textId="77777777" w:rsidR="007512C1" w:rsidRPr="00CE376E" w:rsidRDefault="007512C1" w:rsidP="007512C1">
      <w:pPr>
        <w:spacing w:after="0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</w:pPr>
      <w:r w:rsidRPr="00CE376E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ĐỀ 20</w:t>
      </w:r>
    </w:p>
    <w:p w14:paraId="2792454B" w14:textId="77777777" w:rsidR="007512C1" w:rsidRPr="00CE376E" w:rsidRDefault="007512C1" w:rsidP="007512C1">
      <w:pPr>
        <w:spacing w:after="0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</w:p>
    <w:p w14:paraId="31791F05" w14:textId="77777777" w:rsidR="007512C1" w:rsidRPr="00CE376E" w:rsidRDefault="007512C1" w:rsidP="007512C1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b/>
          <w:sz w:val="28"/>
          <w:szCs w:val="28"/>
          <w:u w:val="single"/>
          <w:lang w:val="vi-VN" w:eastAsia="vi-VN"/>
        </w:rPr>
        <w:t>Bài 1</w:t>
      </w:r>
      <w:r w:rsidRPr="00CE376E">
        <w:rPr>
          <w:rFonts w:ascii="Times New Roman" w:eastAsia="Times New Roman" w:hAnsi="Times New Roman" w:cs="Times New Roman"/>
          <w:i/>
          <w:sz w:val="28"/>
          <w:szCs w:val="28"/>
          <w:lang w:val="vi-VN" w:eastAsia="vi-VN"/>
        </w:rPr>
        <w:t>(3,0 điểm)</w:t>
      </w:r>
    </w:p>
    <w:p w14:paraId="0EA7D551" w14:textId="77777777" w:rsidR="007512C1" w:rsidRPr="00CE376E" w:rsidRDefault="007512C1" w:rsidP="007512C1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ab/>
        <w:t>Cho tổng A = 1 + 3</w:t>
      </w:r>
      <w:r w:rsidRPr="00CE376E">
        <w:rPr>
          <w:rFonts w:ascii="Times New Roman" w:eastAsia="Times New Roman" w:hAnsi="Times New Roman" w:cs="Times New Roman"/>
          <w:sz w:val="28"/>
          <w:szCs w:val="28"/>
          <w:vertAlign w:val="superscript"/>
          <w:lang w:val="vi-VN" w:eastAsia="vi-VN"/>
        </w:rPr>
        <w:t>2</w:t>
      </w: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+ 3</w:t>
      </w:r>
      <w:r w:rsidRPr="00CE376E">
        <w:rPr>
          <w:rFonts w:ascii="Times New Roman" w:eastAsia="Times New Roman" w:hAnsi="Times New Roman" w:cs="Times New Roman"/>
          <w:sz w:val="28"/>
          <w:szCs w:val="28"/>
          <w:vertAlign w:val="superscript"/>
          <w:lang w:val="vi-VN" w:eastAsia="vi-VN"/>
        </w:rPr>
        <w:t>4</w:t>
      </w: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+ 3</w:t>
      </w:r>
      <w:r w:rsidRPr="00CE376E">
        <w:rPr>
          <w:rFonts w:ascii="Times New Roman" w:eastAsia="Times New Roman" w:hAnsi="Times New Roman" w:cs="Times New Roman"/>
          <w:sz w:val="28"/>
          <w:szCs w:val="28"/>
          <w:vertAlign w:val="superscript"/>
          <w:lang w:val="vi-VN" w:eastAsia="vi-VN"/>
        </w:rPr>
        <w:t>6</w:t>
      </w: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+…+ 3</w:t>
      </w:r>
      <w:r w:rsidRPr="00CE376E">
        <w:rPr>
          <w:rFonts w:ascii="Times New Roman" w:eastAsia="Times New Roman" w:hAnsi="Times New Roman" w:cs="Times New Roman"/>
          <w:sz w:val="28"/>
          <w:szCs w:val="28"/>
          <w:vertAlign w:val="superscript"/>
          <w:lang w:val="vi-VN" w:eastAsia="vi-VN"/>
        </w:rPr>
        <w:t>2008</w:t>
      </w:r>
    </w:p>
    <w:p w14:paraId="57AF3760" w14:textId="77777777" w:rsidR="007512C1" w:rsidRPr="00CE376E" w:rsidRDefault="007512C1" w:rsidP="007512C1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ab/>
        <w:t>Tính giá trị biểu thức: B = 8A - 3</w:t>
      </w:r>
      <w:r w:rsidRPr="00CE376E">
        <w:rPr>
          <w:rFonts w:ascii="Times New Roman" w:eastAsia="Times New Roman" w:hAnsi="Times New Roman" w:cs="Times New Roman"/>
          <w:sz w:val="28"/>
          <w:szCs w:val="28"/>
          <w:vertAlign w:val="superscript"/>
          <w:lang w:val="vi-VN" w:eastAsia="vi-VN"/>
        </w:rPr>
        <w:t>2010</w:t>
      </w:r>
      <w:r w:rsidRPr="00CE376E">
        <w:rPr>
          <w:rFonts w:ascii="Times New Roman" w:eastAsia="Times New Roman" w:hAnsi="Times New Roman" w:cs="Times New Roman"/>
          <w:sz w:val="28"/>
          <w:szCs w:val="28"/>
          <w:vertAlign w:val="superscript"/>
          <w:lang w:val="vi-VN" w:eastAsia="vi-VN"/>
        </w:rPr>
        <w:tab/>
      </w:r>
    </w:p>
    <w:p w14:paraId="77EC4B7E" w14:textId="77777777" w:rsidR="007512C1" w:rsidRPr="00CE376E" w:rsidRDefault="007512C1" w:rsidP="007512C1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b/>
          <w:sz w:val="28"/>
          <w:szCs w:val="28"/>
          <w:u w:val="single"/>
          <w:lang w:val="vi-VN" w:eastAsia="vi-VN"/>
        </w:rPr>
        <w:t>Bài 2</w:t>
      </w:r>
      <w:r w:rsidRPr="00CE376E">
        <w:rPr>
          <w:rFonts w:ascii="Times New Roman" w:eastAsia="Times New Roman" w:hAnsi="Times New Roman" w:cs="Times New Roman"/>
          <w:i/>
          <w:sz w:val="28"/>
          <w:szCs w:val="28"/>
          <w:lang w:val="vi-VN" w:eastAsia="vi-VN"/>
        </w:rPr>
        <w:t>(4,0 điểm)</w:t>
      </w:r>
    </w:p>
    <w:p w14:paraId="3F191703" w14:textId="77777777" w:rsidR="007512C1" w:rsidRPr="00CE376E" w:rsidRDefault="007512C1" w:rsidP="007512C1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Cho A = 1.4.7.10..…58 + 3.12.21.30…..174</w:t>
      </w:r>
    </w:p>
    <w:p w14:paraId="409499D8" w14:textId="77777777" w:rsidR="007512C1" w:rsidRPr="00CE376E" w:rsidRDefault="007512C1" w:rsidP="007512C1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a. Tìm chữ số tận cùng của A.         </w:t>
      </w:r>
    </w:p>
    <w:p w14:paraId="1FDEBF73" w14:textId="77777777" w:rsidR="007512C1" w:rsidRPr="00CE376E" w:rsidRDefault="007512C1" w:rsidP="007512C1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b. Chứng tỏ rằng A chia hết cho 377.</w:t>
      </w:r>
    </w:p>
    <w:p w14:paraId="3F63594C" w14:textId="77777777" w:rsidR="007512C1" w:rsidRPr="00CE376E" w:rsidRDefault="007512C1" w:rsidP="007512C1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b/>
          <w:sz w:val="28"/>
          <w:szCs w:val="28"/>
          <w:u w:val="single"/>
          <w:lang w:val="vi-VN" w:eastAsia="vi-VN"/>
        </w:rPr>
        <w:t>Bài 3</w:t>
      </w:r>
      <w:r w:rsidRPr="00CE376E">
        <w:rPr>
          <w:rFonts w:ascii="Times New Roman" w:eastAsia="Times New Roman" w:hAnsi="Times New Roman" w:cs="Times New Roman"/>
          <w:i/>
          <w:sz w:val="28"/>
          <w:szCs w:val="28"/>
          <w:lang w:val="vi-VN" w:eastAsia="vi-VN"/>
        </w:rPr>
        <w:t>(4,0 điểm)</w:t>
      </w:r>
    </w:p>
    <w:p w14:paraId="61658D20" w14:textId="77777777" w:rsidR="007512C1" w:rsidRPr="00CE376E" w:rsidRDefault="007512C1" w:rsidP="007512C1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Tìm số tự nhiên x biết:</w:t>
      </w:r>
    </w:p>
    <w:p w14:paraId="0FE400A2" w14:textId="77777777" w:rsidR="007512C1" w:rsidRPr="00CE376E" w:rsidRDefault="007512C1" w:rsidP="007512C1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lastRenderedPageBreak/>
        <w:tab/>
        <w:t>a.  x + (x + 1) + (x + 2) + …+ (x + 99) = 5450.</w:t>
      </w:r>
    </w:p>
    <w:p w14:paraId="38F911EE" w14:textId="77777777" w:rsidR="007512C1" w:rsidRPr="00CE376E" w:rsidRDefault="007512C1" w:rsidP="007512C1">
      <w:pPr>
        <w:spacing w:after="0" w:line="360" w:lineRule="auto"/>
        <w:jc w:val="both"/>
        <w:rPr>
          <w:rFonts w:ascii="Times New Roman" w:eastAsia="Times New Roman" w:hAnsi="Times New Roman" w:cs="Times New Roman"/>
          <w:position w:val="-24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ab/>
        <w:t>b.  3.(5</w:t>
      </w:r>
      <w:r w:rsidRPr="00CE376E">
        <w:rPr>
          <w:rFonts w:ascii="Times New Roman" w:eastAsia="Times New Roman" w:hAnsi="Times New Roman" w:cs="Times New Roman"/>
          <w:sz w:val="28"/>
          <w:szCs w:val="28"/>
          <w:vertAlign w:val="superscript"/>
          <w:lang w:val="vi-VN" w:eastAsia="vi-VN"/>
        </w:rPr>
        <w:t>x</w:t>
      </w: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- 1) - 2 = 70.</w:t>
      </w:r>
    </w:p>
    <w:p w14:paraId="4631B173" w14:textId="77777777" w:rsidR="007512C1" w:rsidRPr="00CE376E" w:rsidRDefault="007512C1" w:rsidP="007512C1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c.  2</w:t>
      </w:r>
      <w:r w:rsidRPr="00CE376E">
        <w:rPr>
          <w:rFonts w:ascii="Times New Roman" w:eastAsia="Times New Roman" w:hAnsi="Times New Roman" w:cs="Times New Roman"/>
          <w:sz w:val="28"/>
          <w:szCs w:val="28"/>
          <w:vertAlign w:val="superscript"/>
          <w:lang w:val="vi-VN" w:eastAsia="vi-VN"/>
        </w:rPr>
        <w:t>x</w:t>
      </w: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+ 2</w:t>
      </w:r>
      <w:r w:rsidRPr="00CE376E">
        <w:rPr>
          <w:rFonts w:ascii="Times New Roman" w:eastAsia="Times New Roman" w:hAnsi="Times New Roman" w:cs="Times New Roman"/>
          <w:sz w:val="28"/>
          <w:szCs w:val="28"/>
          <w:vertAlign w:val="superscript"/>
          <w:lang w:val="vi-VN" w:eastAsia="vi-VN"/>
        </w:rPr>
        <w:t>x + 1</w:t>
      </w: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+ 2</w:t>
      </w:r>
      <w:r w:rsidRPr="00CE376E">
        <w:rPr>
          <w:rFonts w:ascii="Times New Roman" w:eastAsia="Times New Roman" w:hAnsi="Times New Roman" w:cs="Times New Roman"/>
          <w:sz w:val="28"/>
          <w:szCs w:val="28"/>
          <w:vertAlign w:val="superscript"/>
          <w:lang w:val="vi-VN" w:eastAsia="vi-VN"/>
        </w:rPr>
        <w:t>x  + 2</w:t>
      </w: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= 960 - 2</w:t>
      </w:r>
      <w:r w:rsidRPr="00CE376E">
        <w:rPr>
          <w:rFonts w:ascii="Times New Roman" w:eastAsia="Times New Roman" w:hAnsi="Times New Roman" w:cs="Times New Roman"/>
          <w:sz w:val="28"/>
          <w:szCs w:val="28"/>
          <w:vertAlign w:val="superscript"/>
          <w:lang w:val="vi-VN" w:eastAsia="vi-VN"/>
        </w:rPr>
        <w:t>x + 3</w:t>
      </w:r>
    </w:p>
    <w:p w14:paraId="7B716862" w14:textId="77777777" w:rsidR="007512C1" w:rsidRPr="00CE376E" w:rsidRDefault="007512C1" w:rsidP="007512C1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b/>
          <w:sz w:val="28"/>
          <w:szCs w:val="28"/>
          <w:u w:val="single"/>
          <w:lang w:val="vi-VN" w:eastAsia="vi-VN"/>
        </w:rPr>
        <w:t>Bài 4</w:t>
      </w:r>
      <w:r w:rsidRPr="00CE376E">
        <w:rPr>
          <w:rFonts w:ascii="Times New Roman" w:eastAsia="Times New Roman" w:hAnsi="Times New Roman" w:cs="Times New Roman"/>
          <w:i/>
          <w:sz w:val="28"/>
          <w:szCs w:val="28"/>
          <w:lang w:val="vi-VN" w:eastAsia="vi-VN"/>
        </w:rPr>
        <w:t>(4,0 điểm)</w:t>
      </w:r>
    </w:p>
    <w:p w14:paraId="48BE6F1D" w14:textId="77777777" w:rsidR="007512C1" w:rsidRPr="00CE376E" w:rsidRDefault="007512C1" w:rsidP="007512C1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a. Tìm số tự nhiên có hai chữ số khác nhau. Biết rằng: hai chữ số của số đó đều là số nguyên tố. Tích của số đó với các chữ số của nó là số có 3 chữ số giống nhau được tạo thành từ chữ số hàng đơn vị của số đó.</w:t>
      </w:r>
    </w:p>
    <w:p w14:paraId="4CB97A96" w14:textId="77777777" w:rsidR="007512C1" w:rsidRPr="00CE376E" w:rsidRDefault="007512C1" w:rsidP="007512C1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b. Cho p là số nguyên tố (p &gt; 3) và 2p + 1 cũng là số nguyên tố. Hỏi 4p + 1 là số nguyên tố hay hợp số? Vì sao?</w:t>
      </w:r>
    </w:p>
    <w:p w14:paraId="02A0982D" w14:textId="77777777" w:rsidR="007512C1" w:rsidRPr="00CE376E" w:rsidRDefault="007512C1" w:rsidP="007512C1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b/>
          <w:sz w:val="28"/>
          <w:szCs w:val="28"/>
          <w:u w:val="single"/>
          <w:lang w:val="vi-VN" w:eastAsia="vi-VN"/>
        </w:rPr>
        <w:t>Bài 5</w:t>
      </w:r>
      <w:r w:rsidRPr="00CE376E">
        <w:rPr>
          <w:rFonts w:ascii="Times New Roman" w:eastAsia="Times New Roman" w:hAnsi="Times New Roman" w:cs="Times New Roman"/>
          <w:i/>
          <w:sz w:val="28"/>
          <w:szCs w:val="28"/>
          <w:lang w:val="vi-VN" w:eastAsia="vi-VN"/>
        </w:rPr>
        <w:t>(5,0 điểm)</w:t>
      </w:r>
    </w:p>
    <w:p w14:paraId="65FA94FE" w14:textId="77777777" w:rsidR="007512C1" w:rsidRPr="00CE376E" w:rsidRDefault="007512C1" w:rsidP="007512C1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Cho n đường thẳng trong đó bất cứ hai đường thẳng nào cũng cắt nhau, không có ba đường thẳng nào cùng đi qua một điểm.</w:t>
      </w:r>
    </w:p>
    <w:p w14:paraId="5932B947" w14:textId="77777777" w:rsidR="007512C1" w:rsidRPr="00CE376E" w:rsidRDefault="007512C1" w:rsidP="007512C1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ab/>
        <w:t>a. Biết rằng số giao điểm của các đường thẳng đó là 1128. Tính n.</w:t>
      </w:r>
    </w:p>
    <w:p w14:paraId="09FAC3F2" w14:textId="77777777" w:rsidR="007512C1" w:rsidRPr="00CE376E" w:rsidRDefault="007512C1" w:rsidP="007512C1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CE376E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ab/>
        <w:t xml:space="preserve">b. Số giao điểm của các đường thẳng đó có thể là 2017 được không? Vì sao? </w:t>
      </w:r>
    </w:p>
    <w:p w14:paraId="743BC4A5" w14:textId="77777777" w:rsidR="007512C1" w:rsidRPr="00CE376E" w:rsidRDefault="007512C1" w:rsidP="007512C1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</w:p>
    <w:p w14:paraId="33F3F4D0" w14:textId="77777777" w:rsidR="007512C1" w:rsidRPr="00CE376E" w:rsidRDefault="007512C1" w:rsidP="007512C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</w:p>
    <w:p w14:paraId="3103A79B" w14:textId="77777777" w:rsidR="007512C1" w:rsidRPr="00CE376E" w:rsidRDefault="007512C1" w:rsidP="007512C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</w:p>
    <w:p w14:paraId="7441A931" w14:textId="77777777" w:rsidR="007512C1" w:rsidRPr="00CE376E" w:rsidRDefault="007512C1" w:rsidP="007512C1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</w:p>
    <w:p w14:paraId="1604AC5F" w14:textId="77777777" w:rsidR="007512C1" w:rsidRPr="00CE376E" w:rsidRDefault="007512C1" w:rsidP="007512C1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3381C925" w14:textId="77777777" w:rsidR="00114844" w:rsidRDefault="00114844" w:rsidP="00114844">
      <w:r>
        <w:t>Tài liệu được chia sẻ bởi Website VnTeach.Com</w:t>
      </w:r>
    </w:p>
    <w:p w14:paraId="4C557DD2" w14:textId="150E71A0" w:rsidR="00973133" w:rsidRDefault="00114844" w:rsidP="00114844">
      <w:r>
        <w:t>https://www.vnteach.com</w:t>
      </w:r>
    </w:p>
    <w:sectPr w:rsidR="00973133" w:rsidSect="00CE376E">
      <w:pgSz w:w="12240" w:h="15840"/>
      <w:pgMar w:top="567" w:right="624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E71353A"/>
    <w:multiLevelType w:val="hybridMultilevel"/>
    <w:tmpl w:val="456812B8"/>
    <w:lvl w:ilvl="0" w:tplc="C432375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1CD6745"/>
    <w:multiLevelType w:val="hybridMultilevel"/>
    <w:tmpl w:val="7BC26860"/>
    <w:lvl w:ilvl="0" w:tplc="AFF2667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536F1530"/>
    <w:multiLevelType w:val="hybridMultilevel"/>
    <w:tmpl w:val="5ECAE68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54601EBC"/>
    <w:multiLevelType w:val="hybridMultilevel"/>
    <w:tmpl w:val="79926284"/>
    <w:lvl w:ilvl="0" w:tplc="40288B8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 w15:restartNumberingAfterBreak="0">
    <w:nsid w:val="797B29D7"/>
    <w:multiLevelType w:val="hybridMultilevel"/>
    <w:tmpl w:val="2B70AFE6"/>
    <w:lvl w:ilvl="0" w:tplc="68143330">
      <w:start w:val="1"/>
      <w:numFmt w:val="upp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044758">
    <w:abstractNumId w:val="3"/>
  </w:num>
  <w:num w:numId="2" w16cid:durableId="883105330">
    <w:abstractNumId w:val="1"/>
  </w:num>
  <w:num w:numId="3" w16cid:durableId="1291402798">
    <w:abstractNumId w:val="2"/>
  </w:num>
  <w:num w:numId="4" w16cid:durableId="50471765">
    <w:abstractNumId w:val="0"/>
  </w:num>
  <w:num w:numId="5" w16cid:durableId="74221740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512C1"/>
    <w:rsid w:val="000013EF"/>
    <w:rsid w:val="00001A7D"/>
    <w:rsid w:val="0000336F"/>
    <w:rsid w:val="000037FD"/>
    <w:rsid w:val="00004BA8"/>
    <w:rsid w:val="00005A62"/>
    <w:rsid w:val="00006998"/>
    <w:rsid w:val="00006F1C"/>
    <w:rsid w:val="00007AC8"/>
    <w:rsid w:val="00010ED3"/>
    <w:rsid w:val="0001242C"/>
    <w:rsid w:val="0001248C"/>
    <w:rsid w:val="00014D80"/>
    <w:rsid w:val="00014E9A"/>
    <w:rsid w:val="00015383"/>
    <w:rsid w:val="000156C1"/>
    <w:rsid w:val="000157B6"/>
    <w:rsid w:val="00015B88"/>
    <w:rsid w:val="00015EEA"/>
    <w:rsid w:val="00016B9A"/>
    <w:rsid w:val="00020261"/>
    <w:rsid w:val="000208A8"/>
    <w:rsid w:val="000222C9"/>
    <w:rsid w:val="00022B9D"/>
    <w:rsid w:val="00022D59"/>
    <w:rsid w:val="00024759"/>
    <w:rsid w:val="00024AEE"/>
    <w:rsid w:val="00024E24"/>
    <w:rsid w:val="00025500"/>
    <w:rsid w:val="00027BA0"/>
    <w:rsid w:val="0003061C"/>
    <w:rsid w:val="000317C6"/>
    <w:rsid w:val="00032686"/>
    <w:rsid w:val="00032DE5"/>
    <w:rsid w:val="00034460"/>
    <w:rsid w:val="00034CE2"/>
    <w:rsid w:val="00035000"/>
    <w:rsid w:val="000351BD"/>
    <w:rsid w:val="00035711"/>
    <w:rsid w:val="00036318"/>
    <w:rsid w:val="00036464"/>
    <w:rsid w:val="00037981"/>
    <w:rsid w:val="00037BA9"/>
    <w:rsid w:val="00040411"/>
    <w:rsid w:val="000407F9"/>
    <w:rsid w:val="00041015"/>
    <w:rsid w:val="00041C01"/>
    <w:rsid w:val="00041D2B"/>
    <w:rsid w:val="0004220D"/>
    <w:rsid w:val="00043491"/>
    <w:rsid w:val="000434C1"/>
    <w:rsid w:val="00043749"/>
    <w:rsid w:val="000448B8"/>
    <w:rsid w:val="00044B13"/>
    <w:rsid w:val="00045AA5"/>
    <w:rsid w:val="00045FC5"/>
    <w:rsid w:val="0005030E"/>
    <w:rsid w:val="00050C4F"/>
    <w:rsid w:val="000515F0"/>
    <w:rsid w:val="000525A0"/>
    <w:rsid w:val="00052B4A"/>
    <w:rsid w:val="00054842"/>
    <w:rsid w:val="00055DAF"/>
    <w:rsid w:val="0005790F"/>
    <w:rsid w:val="00061C94"/>
    <w:rsid w:val="000620B2"/>
    <w:rsid w:val="00062BE9"/>
    <w:rsid w:val="00062CBD"/>
    <w:rsid w:val="00063D64"/>
    <w:rsid w:val="0006563F"/>
    <w:rsid w:val="00067FE0"/>
    <w:rsid w:val="0007019B"/>
    <w:rsid w:val="00071630"/>
    <w:rsid w:val="00071F03"/>
    <w:rsid w:val="0007223A"/>
    <w:rsid w:val="00072752"/>
    <w:rsid w:val="0007298D"/>
    <w:rsid w:val="000730CD"/>
    <w:rsid w:val="00077090"/>
    <w:rsid w:val="0007710E"/>
    <w:rsid w:val="000773BB"/>
    <w:rsid w:val="0007784D"/>
    <w:rsid w:val="00077C12"/>
    <w:rsid w:val="000801F2"/>
    <w:rsid w:val="000806E4"/>
    <w:rsid w:val="00080FE9"/>
    <w:rsid w:val="0008189B"/>
    <w:rsid w:val="00082FC3"/>
    <w:rsid w:val="0008375F"/>
    <w:rsid w:val="0008414E"/>
    <w:rsid w:val="00084700"/>
    <w:rsid w:val="000848A0"/>
    <w:rsid w:val="00084B23"/>
    <w:rsid w:val="00084C61"/>
    <w:rsid w:val="00084FB1"/>
    <w:rsid w:val="000859B7"/>
    <w:rsid w:val="00086A44"/>
    <w:rsid w:val="00086A70"/>
    <w:rsid w:val="0008715C"/>
    <w:rsid w:val="0009003D"/>
    <w:rsid w:val="000923A4"/>
    <w:rsid w:val="00092C59"/>
    <w:rsid w:val="00092D82"/>
    <w:rsid w:val="00092DE7"/>
    <w:rsid w:val="00093034"/>
    <w:rsid w:val="000938C6"/>
    <w:rsid w:val="00094BA4"/>
    <w:rsid w:val="000959BE"/>
    <w:rsid w:val="00095BB2"/>
    <w:rsid w:val="00096F62"/>
    <w:rsid w:val="000979EE"/>
    <w:rsid w:val="000A0204"/>
    <w:rsid w:val="000A076E"/>
    <w:rsid w:val="000A1777"/>
    <w:rsid w:val="000A1CCC"/>
    <w:rsid w:val="000A2103"/>
    <w:rsid w:val="000A23B0"/>
    <w:rsid w:val="000A24D3"/>
    <w:rsid w:val="000A36D2"/>
    <w:rsid w:val="000A5B82"/>
    <w:rsid w:val="000A6A41"/>
    <w:rsid w:val="000A7A9F"/>
    <w:rsid w:val="000B0B69"/>
    <w:rsid w:val="000B0F86"/>
    <w:rsid w:val="000B19E9"/>
    <w:rsid w:val="000B1AD5"/>
    <w:rsid w:val="000B3C8A"/>
    <w:rsid w:val="000B4DB3"/>
    <w:rsid w:val="000B51AF"/>
    <w:rsid w:val="000B5784"/>
    <w:rsid w:val="000B6188"/>
    <w:rsid w:val="000B6E8C"/>
    <w:rsid w:val="000B7D88"/>
    <w:rsid w:val="000C0B9E"/>
    <w:rsid w:val="000C0EF9"/>
    <w:rsid w:val="000C1672"/>
    <w:rsid w:val="000C2061"/>
    <w:rsid w:val="000C4964"/>
    <w:rsid w:val="000C572C"/>
    <w:rsid w:val="000C5B8A"/>
    <w:rsid w:val="000C5F14"/>
    <w:rsid w:val="000C620E"/>
    <w:rsid w:val="000C6335"/>
    <w:rsid w:val="000C7009"/>
    <w:rsid w:val="000C7EF6"/>
    <w:rsid w:val="000D0DE0"/>
    <w:rsid w:val="000D1279"/>
    <w:rsid w:val="000D195E"/>
    <w:rsid w:val="000D2089"/>
    <w:rsid w:val="000D22B1"/>
    <w:rsid w:val="000D32CE"/>
    <w:rsid w:val="000D3569"/>
    <w:rsid w:val="000D389A"/>
    <w:rsid w:val="000D391C"/>
    <w:rsid w:val="000D400E"/>
    <w:rsid w:val="000D4EE5"/>
    <w:rsid w:val="000D578E"/>
    <w:rsid w:val="000D766E"/>
    <w:rsid w:val="000E201F"/>
    <w:rsid w:val="000E238C"/>
    <w:rsid w:val="000E2F3D"/>
    <w:rsid w:val="000E34E6"/>
    <w:rsid w:val="000E3783"/>
    <w:rsid w:val="000E3CD7"/>
    <w:rsid w:val="000E5980"/>
    <w:rsid w:val="000E6E77"/>
    <w:rsid w:val="000E7D3E"/>
    <w:rsid w:val="000F0003"/>
    <w:rsid w:val="000F0288"/>
    <w:rsid w:val="000F1756"/>
    <w:rsid w:val="000F229C"/>
    <w:rsid w:val="000F3256"/>
    <w:rsid w:val="000F5055"/>
    <w:rsid w:val="000F6744"/>
    <w:rsid w:val="000F67DB"/>
    <w:rsid w:val="001006BE"/>
    <w:rsid w:val="00100D67"/>
    <w:rsid w:val="00100EFC"/>
    <w:rsid w:val="001010D3"/>
    <w:rsid w:val="001016DD"/>
    <w:rsid w:val="0010238E"/>
    <w:rsid w:val="00103AD5"/>
    <w:rsid w:val="00103DCE"/>
    <w:rsid w:val="00104962"/>
    <w:rsid w:val="00105B93"/>
    <w:rsid w:val="00105E74"/>
    <w:rsid w:val="00106D1A"/>
    <w:rsid w:val="00106F98"/>
    <w:rsid w:val="00107901"/>
    <w:rsid w:val="001079E8"/>
    <w:rsid w:val="00110661"/>
    <w:rsid w:val="00111C7F"/>
    <w:rsid w:val="00111D0A"/>
    <w:rsid w:val="00112496"/>
    <w:rsid w:val="00113139"/>
    <w:rsid w:val="001138E7"/>
    <w:rsid w:val="001142AC"/>
    <w:rsid w:val="00114844"/>
    <w:rsid w:val="00114961"/>
    <w:rsid w:val="0011585C"/>
    <w:rsid w:val="00115BDC"/>
    <w:rsid w:val="00115CC3"/>
    <w:rsid w:val="0011611A"/>
    <w:rsid w:val="00117B45"/>
    <w:rsid w:val="0012003E"/>
    <w:rsid w:val="00121186"/>
    <w:rsid w:val="00121785"/>
    <w:rsid w:val="001232C5"/>
    <w:rsid w:val="001235C4"/>
    <w:rsid w:val="00124369"/>
    <w:rsid w:val="0012531D"/>
    <w:rsid w:val="00125B08"/>
    <w:rsid w:val="00126204"/>
    <w:rsid w:val="001267C8"/>
    <w:rsid w:val="00126BE5"/>
    <w:rsid w:val="00127B8B"/>
    <w:rsid w:val="001334D5"/>
    <w:rsid w:val="00134A3E"/>
    <w:rsid w:val="00134D0E"/>
    <w:rsid w:val="001355AF"/>
    <w:rsid w:val="00135B59"/>
    <w:rsid w:val="00136039"/>
    <w:rsid w:val="00136279"/>
    <w:rsid w:val="00137BB3"/>
    <w:rsid w:val="00142019"/>
    <w:rsid w:val="001425B5"/>
    <w:rsid w:val="00142DE7"/>
    <w:rsid w:val="00143807"/>
    <w:rsid w:val="0014391D"/>
    <w:rsid w:val="001447B8"/>
    <w:rsid w:val="001455B8"/>
    <w:rsid w:val="00145831"/>
    <w:rsid w:val="001459AC"/>
    <w:rsid w:val="00146117"/>
    <w:rsid w:val="001469DE"/>
    <w:rsid w:val="00147147"/>
    <w:rsid w:val="00147398"/>
    <w:rsid w:val="00150FC1"/>
    <w:rsid w:val="00151E85"/>
    <w:rsid w:val="0015287E"/>
    <w:rsid w:val="00153B84"/>
    <w:rsid w:val="00155A6C"/>
    <w:rsid w:val="00160566"/>
    <w:rsid w:val="001607A8"/>
    <w:rsid w:val="001613B8"/>
    <w:rsid w:val="00163146"/>
    <w:rsid w:val="00163795"/>
    <w:rsid w:val="00163B71"/>
    <w:rsid w:val="001652FB"/>
    <w:rsid w:val="00165998"/>
    <w:rsid w:val="00166782"/>
    <w:rsid w:val="00167683"/>
    <w:rsid w:val="0016788B"/>
    <w:rsid w:val="00167BA0"/>
    <w:rsid w:val="00172399"/>
    <w:rsid w:val="00172C2D"/>
    <w:rsid w:val="00174B73"/>
    <w:rsid w:val="001753C2"/>
    <w:rsid w:val="00175724"/>
    <w:rsid w:val="00180CEF"/>
    <w:rsid w:val="0018123E"/>
    <w:rsid w:val="00181BB5"/>
    <w:rsid w:val="00181DF6"/>
    <w:rsid w:val="00181F8B"/>
    <w:rsid w:val="0018294A"/>
    <w:rsid w:val="00183B8E"/>
    <w:rsid w:val="00183F47"/>
    <w:rsid w:val="0018481D"/>
    <w:rsid w:val="0018492A"/>
    <w:rsid w:val="001858CC"/>
    <w:rsid w:val="001864D3"/>
    <w:rsid w:val="00186CFC"/>
    <w:rsid w:val="00193D5F"/>
    <w:rsid w:val="00194059"/>
    <w:rsid w:val="00194C09"/>
    <w:rsid w:val="001969F0"/>
    <w:rsid w:val="00196F3A"/>
    <w:rsid w:val="001975C5"/>
    <w:rsid w:val="001975CD"/>
    <w:rsid w:val="001A00EF"/>
    <w:rsid w:val="001A09A8"/>
    <w:rsid w:val="001A0A52"/>
    <w:rsid w:val="001A1226"/>
    <w:rsid w:val="001A22BC"/>
    <w:rsid w:val="001A26A0"/>
    <w:rsid w:val="001A2AD9"/>
    <w:rsid w:val="001A37DD"/>
    <w:rsid w:val="001A5360"/>
    <w:rsid w:val="001A5EEE"/>
    <w:rsid w:val="001A6245"/>
    <w:rsid w:val="001A7B14"/>
    <w:rsid w:val="001A7D39"/>
    <w:rsid w:val="001B100A"/>
    <w:rsid w:val="001B1044"/>
    <w:rsid w:val="001B194E"/>
    <w:rsid w:val="001B2340"/>
    <w:rsid w:val="001B28E5"/>
    <w:rsid w:val="001B31AB"/>
    <w:rsid w:val="001B4FCF"/>
    <w:rsid w:val="001B60A8"/>
    <w:rsid w:val="001B6221"/>
    <w:rsid w:val="001B6962"/>
    <w:rsid w:val="001B6D30"/>
    <w:rsid w:val="001B70DF"/>
    <w:rsid w:val="001B7388"/>
    <w:rsid w:val="001C0012"/>
    <w:rsid w:val="001C01C1"/>
    <w:rsid w:val="001C08C4"/>
    <w:rsid w:val="001C0C2B"/>
    <w:rsid w:val="001C117D"/>
    <w:rsid w:val="001C1E0F"/>
    <w:rsid w:val="001C2BCE"/>
    <w:rsid w:val="001C2FB5"/>
    <w:rsid w:val="001C3279"/>
    <w:rsid w:val="001C3422"/>
    <w:rsid w:val="001C34B8"/>
    <w:rsid w:val="001C3B64"/>
    <w:rsid w:val="001C4A4B"/>
    <w:rsid w:val="001C4AEE"/>
    <w:rsid w:val="001C51D1"/>
    <w:rsid w:val="001C55E1"/>
    <w:rsid w:val="001C5919"/>
    <w:rsid w:val="001C5CA9"/>
    <w:rsid w:val="001C63E8"/>
    <w:rsid w:val="001C68CB"/>
    <w:rsid w:val="001C7273"/>
    <w:rsid w:val="001C7A34"/>
    <w:rsid w:val="001C7A3C"/>
    <w:rsid w:val="001D0CF9"/>
    <w:rsid w:val="001D1DBA"/>
    <w:rsid w:val="001D270F"/>
    <w:rsid w:val="001D2CEE"/>
    <w:rsid w:val="001D2E54"/>
    <w:rsid w:val="001D31B9"/>
    <w:rsid w:val="001D332B"/>
    <w:rsid w:val="001D360F"/>
    <w:rsid w:val="001D36E4"/>
    <w:rsid w:val="001D6209"/>
    <w:rsid w:val="001D6CA4"/>
    <w:rsid w:val="001D720E"/>
    <w:rsid w:val="001E01BB"/>
    <w:rsid w:val="001E0663"/>
    <w:rsid w:val="001E07DC"/>
    <w:rsid w:val="001E17DB"/>
    <w:rsid w:val="001E1E27"/>
    <w:rsid w:val="001E201E"/>
    <w:rsid w:val="001E24A2"/>
    <w:rsid w:val="001E3233"/>
    <w:rsid w:val="001E478B"/>
    <w:rsid w:val="001E4868"/>
    <w:rsid w:val="001E5771"/>
    <w:rsid w:val="001E5889"/>
    <w:rsid w:val="001E5932"/>
    <w:rsid w:val="001E5ACA"/>
    <w:rsid w:val="001E5CA5"/>
    <w:rsid w:val="001E5D0C"/>
    <w:rsid w:val="001E621F"/>
    <w:rsid w:val="001E683A"/>
    <w:rsid w:val="001E746B"/>
    <w:rsid w:val="001F01CF"/>
    <w:rsid w:val="001F145B"/>
    <w:rsid w:val="001F286C"/>
    <w:rsid w:val="001F2A95"/>
    <w:rsid w:val="001F2CF7"/>
    <w:rsid w:val="001F3396"/>
    <w:rsid w:val="001F4A85"/>
    <w:rsid w:val="001F4DB4"/>
    <w:rsid w:val="00202002"/>
    <w:rsid w:val="00202C6A"/>
    <w:rsid w:val="00203B2A"/>
    <w:rsid w:val="00204378"/>
    <w:rsid w:val="002044F6"/>
    <w:rsid w:val="002048F7"/>
    <w:rsid w:val="00205073"/>
    <w:rsid w:val="00205FCA"/>
    <w:rsid w:val="00206678"/>
    <w:rsid w:val="002068C5"/>
    <w:rsid w:val="00207755"/>
    <w:rsid w:val="00207E93"/>
    <w:rsid w:val="00210187"/>
    <w:rsid w:val="00211BCA"/>
    <w:rsid w:val="0021271D"/>
    <w:rsid w:val="002127FB"/>
    <w:rsid w:val="00213F46"/>
    <w:rsid w:val="00214B83"/>
    <w:rsid w:val="00216F1F"/>
    <w:rsid w:val="002171C2"/>
    <w:rsid w:val="0021735C"/>
    <w:rsid w:val="00217F47"/>
    <w:rsid w:val="00220CAC"/>
    <w:rsid w:val="00222088"/>
    <w:rsid w:val="0022236C"/>
    <w:rsid w:val="00223751"/>
    <w:rsid w:val="0022412D"/>
    <w:rsid w:val="0022483F"/>
    <w:rsid w:val="002253BB"/>
    <w:rsid w:val="00225645"/>
    <w:rsid w:val="0022590D"/>
    <w:rsid w:val="0022700E"/>
    <w:rsid w:val="00227B04"/>
    <w:rsid w:val="00227D9B"/>
    <w:rsid w:val="002337A4"/>
    <w:rsid w:val="00234155"/>
    <w:rsid w:val="002344A8"/>
    <w:rsid w:val="00236132"/>
    <w:rsid w:val="00236252"/>
    <w:rsid w:val="002371D1"/>
    <w:rsid w:val="00237946"/>
    <w:rsid w:val="0024048E"/>
    <w:rsid w:val="002411D9"/>
    <w:rsid w:val="00241B14"/>
    <w:rsid w:val="0024245F"/>
    <w:rsid w:val="00242632"/>
    <w:rsid w:val="00243571"/>
    <w:rsid w:val="00243D7C"/>
    <w:rsid w:val="00244693"/>
    <w:rsid w:val="002447ED"/>
    <w:rsid w:val="00244A05"/>
    <w:rsid w:val="002459C6"/>
    <w:rsid w:val="002465A4"/>
    <w:rsid w:val="00246933"/>
    <w:rsid w:val="00250ECA"/>
    <w:rsid w:val="00251299"/>
    <w:rsid w:val="00251E10"/>
    <w:rsid w:val="00252D22"/>
    <w:rsid w:val="0025304C"/>
    <w:rsid w:val="00253507"/>
    <w:rsid w:val="002547A3"/>
    <w:rsid w:val="00254E78"/>
    <w:rsid w:val="00255DCD"/>
    <w:rsid w:val="00256A0D"/>
    <w:rsid w:val="00256A21"/>
    <w:rsid w:val="0026064A"/>
    <w:rsid w:val="00261796"/>
    <w:rsid w:val="002642D5"/>
    <w:rsid w:val="00264DAE"/>
    <w:rsid w:val="0026540E"/>
    <w:rsid w:val="00265C7F"/>
    <w:rsid w:val="002660ED"/>
    <w:rsid w:val="002664DA"/>
    <w:rsid w:val="00270D8C"/>
    <w:rsid w:val="002715FC"/>
    <w:rsid w:val="002721CE"/>
    <w:rsid w:val="00272BAE"/>
    <w:rsid w:val="00272CA2"/>
    <w:rsid w:val="00273345"/>
    <w:rsid w:val="002741AA"/>
    <w:rsid w:val="00275DCC"/>
    <w:rsid w:val="00275EFA"/>
    <w:rsid w:val="00276DB7"/>
    <w:rsid w:val="00277A5E"/>
    <w:rsid w:val="002806D6"/>
    <w:rsid w:val="00281DAC"/>
    <w:rsid w:val="002820F3"/>
    <w:rsid w:val="002826B9"/>
    <w:rsid w:val="00282DEC"/>
    <w:rsid w:val="002840E6"/>
    <w:rsid w:val="00284FC6"/>
    <w:rsid w:val="00285627"/>
    <w:rsid w:val="00286E3A"/>
    <w:rsid w:val="002872BE"/>
    <w:rsid w:val="002873F7"/>
    <w:rsid w:val="00287982"/>
    <w:rsid w:val="00290420"/>
    <w:rsid w:val="00291248"/>
    <w:rsid w:val="002926E3"/>
    <w:rsid w:val="002928FA"/>
    <w:rsid w:val="0029365D"/>
    <w:rsid w:val="0029476D"/>
    <w:rsid w:val="002947DC"/>
    <w:rsid w:val="00294C0C"/>
    <w:rsid w:val="002A0941"/>
    <w:rsid w:val="002A0BA3"/>
    <w:rsid w:val="002A1288"/>
    <w:rsid w:val="002A2304"/>
    <w:rsid w:val="002A24D7"/>
    <w:rsid w:val="002A2676"/>
    <w:rsid w:val="002A2946"/>
    <w:rsid w:val="002A38C0"/>
    <w:rsid w:val="002A4F56"/>
    <w:rsid w:val="002A551A"/>
    <w:rsid w:val="002A6B93"/>
    <w:rsid w:val="002A7CB7"/>
    <w:rsid w:val="002B1169"/>
    <w:rsid w:val="002B1A18"/>
    <w:rsid w:val="002B2DFC"/>
    <w:rsid w:val="002B2EF7"/>
    <w:rsid w:val="002B3106"/>
    <w:rsid w:val="002B34E5"/>
    <w:rsid w:val="002B39E1"/>
    <w:rsid w:val="002B3B61"/>
    <w:rsid w:val="002B511E"/>
    <w:rsid w:val="002B525D"/>
    <w:rsid w:val="002B5A48"/>
    <w:rsid w:val="002B68ED"/>
    <w:rsid w:val="002B6AF9"/>
    <w:rsid w:val="002B733F"/>
    <w:rsid w:val="002B7543"/>
    <w:rsid w:val="002C0C22"/>
    <w:rsid w:val="002C0C24"/>
    <w:rsid w:val="002C1831"/>
    <w:rsid w:val="002C38A6"/>
    <w:rsid w:val="002C3C4B"/>
    <w:rsid w:val="002C43EB"/>
    <w:rsid w:val="002C496F"/>
    <w:rsid w:val="002C4A18"/>
    <w:rsid w:val="002C4CF1"/>
    <w:rsid w:val="002C6349"/>
    <w:rsid w:val="002C75E6"/>
    <w:rsid w:val="002D0724"/>
    <w:rsid w:val="002D07C5"/>
    <w:rsid w:val="002D368B"/>
    <w:rsid w:val="002D36DC"/>
    <w:rsid w:val="002D4CC1"/>
    <w:rsid w:val="002D58B4"/>
    <w:rsid w:val="002D6647"/>
    <w:rsid w:val="002D719A"/>
    <w:rsid w:val="002D7213"/>
    <w:rsid w:val="002E0FA1"/>
    <w:rsid w:val="002E1486"/>
    <w:rsid w:val="002E25C3"/>
    <w:rsid w:val="002E2D17"/>
    <w:rsid w:val="002E2E46"/>
    <w:rsid w:val="002E3590"/>
    <w:rsid w:val="002E3A4E"/>
    <w:rsid w:val="002E3F61"/>
    <w:rsid w:val="002E46FB"/>
    <w:rsid w:val="002E5BEE"/>
    <w:rsid w:val="002E5C24"/>
    <w:rsid w:val="002E7BBE"/>
    <w:rsid w:val="002F2881"/>
    <w:rsid w:val="002F5049"/>
    <w:rsid w:val="002F5ACF"/>
    <w:rsid w:val="002F7C4F"/>
    <w:rsid w:val="00300176"/>
    <w:rsid w:val="0030142E"/>
    <w:rsid w:val="00301553"/>
    <w:rsid w:val="00302C60"/>
    <w:rsid w:val="00303DD1"/>
    <w:rsid w:val="003040FE"/>
    <w:rsid w:val="0030485C"/>
    <w:rsid w:val="00304ED1"/>
    <w:rsid w:val="00304FC0"/>
    <w:rsid w:val="00305F73"/>
    <w:rsid w:val="003060AB"/>
    <w:rsid w:val="003066C8"/>
    <w:rsid w:val="00306DE1"/>
    <w:rsid w:val="003074F7"/>
    <w:rsid w:val="00307FF5"/>
    <w:rsid w:val="00310709"/>
    <w:rsid w:val="00311543"/>
    <w:rsid w:val="00311694"/>
    <w:rsid w:val="003119A3"/>
    <w:rsid w:val="003127F6"/>
    <w:rsid w:val="00312BB6"/>
    <w:rsid w:val="00313932"/>
    <w:rsid w:val="00315F52"/>
    <w:rsid w:val="0031767A"/>
    <w:rsid w:val="00317CEB"/>
    <w:rsid w:val="003205B3"/>
    <w:rsid w:val="003221F4"/>
    <w:rsid w:val="003222CA"/>
    <w:rsid w:val="00322374"/>
    <w:rsid w:val="00322643"/>
    <w:rsid w:val="003228EA"/>
    <w:rsid w:val="00322D55"/>
    <w:rsid w:val="0032340B"/>
    <w:rsid w:val="00323924"/>
    <w:rsid w:val="00323A8C"/>
    <w:rsid w:val="00324371"/>
    <w:rsid w:val="003244A4"/>
    <w:rsid w:val="003244DE"/>
    <w:rsid w:val="00324EB7"/>
    <w:rsid w:val="0032508D"/>
    <w:rsid w:val="0032524B"/>
    <w:rsid w:val="003253CB"/>
    <w:rsid w:val="003254BB"/>
    <w:rsid w:val="003255DE"/>
    <w:rsid w:val="0032564A"/>
    <w:rsid w:val="003257D4"/>
    <w:rsid w:val="003258A1"/>
    <w:rsid w:val="00327AD1"/>
    <w:rsid w:val="00327DC1"/>
    <w:rsid w:val="00327EEE"/>
    <w:rsid w:val="00327FD2"/>
    <w:rsid w:val="00331326"/>
    <w:rsid w:val="00331610"/>
    <w:rsid w:val="00331D05"/>
    <w:rsid w:val="00332451"/>
    <w:rsid w:val="00334759"/>
    <w:rsid w:val="0033623C"/>
    <w:rsid w:val="00336CCF"/>
    <w:rsid w:val="00340603"/>
    <w:rsid w:val="00340B87"/>
    <w:rsid w:val="00340FC2"/>
    <w:rsid w:val="003413E4"/>
    <w:rsid w:val="0034312B"/>
    <w:rsid w:val="003435E2"/>
    <w:rsid w:val="00343735"/>
    <w:rsid w:val="00344669"/>
    <w:rsid w:val="00344B62"/>
    <w:rsid w:val="003457AA"/>
    <w:rsid w:val="0034698E"/>
    <w:rsid w:val="00346D45"/>
    <w:rsid w:val="003472BE"/>
    <w:rsid w:val="003474BC"/>
    <w:rsid w:val="003476CF"/>
    <w:rsid w:val="003500F2"/>
    <w:rsid w:val="003501A9"/>
    <w:rsid w:val="0035021C"/>
    <w:rsid w:val="00351097"/>
    <w:rsid w:val="00351497"/>
    <w:rsid w:val="00352737"/>
    <w:rsid w:val="00353426"/>
    <w:rsid w:val="00353CF6"/>
    <w:rsid w:val="00353FE8"/>
    <w:rsid w:val="00354009"/>
    <w:rsid w:val="00354471"/>
    <w:rsid w:val="00354869"/>
    <w:rsid w:val="00355072"/>
    <w:rsid w:val="00355777"/>
    <w:rsid w:val="00355921"/>
    <w:rsid w:val="00357642"/>
    <w:rsid w:val="00357F2D"/>
    <w:rsid w:val="00360424"/>
    <w:rsid w:val="00360864"/>
    <w:rsid w:val="0036099C"/>
    <w:rsid w:val="003611F0"/>
    <w:rsid w:val="003618CA"/>
    <w:rsid w:val="00361BF5"/>
    <w:rsid w:val="00361C98"/>
    <w:rsid w:val="0036266B"/>
    <w:rsid w:val="003631B9"/>
    <w:rsid w:val="00364A59"/>
    <w:rsid w:val="003653EE"/>
    <w:rsid w:val="003667E2"/>
    <w:rsid w:val="00366CE1"/>
    <w:rsid w:val="00370397"/>
    <w:rsid w:val="003718EB"/>
    <w:rsid w:val="00372267"/>
    <w:rsid w:val="003722EF"/>
    <w:rsid w:val="003729E8"/>
    <w:rsid w:val="00374C10"/>
    <w:rsid w:val="00374C79"/>
    <w:rsid w:val="00374DFA"/>
    <w:rsid w:val="00376CAB"/>
    <w:rsid w:val="00376EC7"/>
    <w:rsid w:val="003802CB"/>
    <w:rsid w:val="00380E74"/>
    <w:rsid w:val="003810FD"/>
    <w:rsid w:val="00381978"/>
    <w:rsid w:val="00381A43"/>
    <w:rsid w:val="00381A51"/>
    <w:rsid w:val="00381BF5"/>
    <w:rsid w:val="00382689"/>
    <w:rsid w:val="00382D82"/>
    <w:rsid w:val="00386476"/>
    <w:rsid w:val="00386B96"/>
    <w:rsid w:val="0038715A"/>
    <w:rsid w:val="0038719D"/>
    <w:rsid w:val="0038783F"/>
    <w:rsid w:val="003904BA"/>
    <w:rsid w:val="00391310"/>
    <w:rsid w:val="00391366"/>
    <w:rsid w:val="00392C30"/>
    <w:rsid w:val="00393A65"/>
    <w:rsid w:val="00394730"/>
    <w:rsid w:val="003947DA"/>
    <w:rsid w:val="0039509C"/>
    <w:rsid w:val="003956AC"/>
    <w:rsid w:val="00395918"/>
    <w:rsid w:val="00395E8D"/>
    <w:rsid w:val="0039602B"/>
    <w:rsid w:val="00396E28"/>
    <w:rsid w:val="003978B6"/>
    <w:rsid w:val="003A0656"/>
    <w:rsid w:val="003A0658"/>
    <w:rsid w:val="003A070F"/>
    <w:rsid w:val="003A132A"/>
    <w:rsid w:val="003A28DD"/>
    <w:rsid w:val="003A31AF"/>
    <w:rsid w:val="003A44B6"/>
    <w:rsid w:val="003A5C9A"/>
    <w:rsid w:val="003A60D9"/>
    <w:rsid w:val="003A68EF"/>
    <w:rsid w:val="003A69B6"/>
    <w:rsid w:val="003A7360"/>
    <w:rsid w:val="003A7BC3"/>
    <w:rsid w:val="003B2541"/>
    <w:rsid w:val="003B273F"/>
    <w:rsid w:val="003B2F71"/>
    <w:rsid w:val="003B3B1E"/>
    <w:rsid w:val="003B3DF3"/>
    <w:rsid w:val="003B3E65"/>
    <w:rsid w:val="003B434C"/>
    <w:rsid w:val="003B5A75"/>
    <w:rsid w:val="003B6593"/>
    <w:rsid w:val="003B69DB"/>
    <w:rsid w:val="003B6EB6"/>
    <w:rsid w:val="003B7390"/>
    <w:rsid w:val="003B7781"/>
    <w:rsid w:val="003C00BF"/>
    <w:rsid w:val="003C131D"/>
    <w:rsid w:val="003C248A"/>
    <w:rsid w:val="003C3082"/>
    <w:rsid w:val="003C4593"/>
    <w:rsid w:val="003C4E19"/>
    <w:rsid w:val="003C4FAD"/>
    <w:rsid w:val="003C53E5"/>
    <w:rsid w:val="003C5884"/>
    <w:rsid w:val="003C74A7"/>
    <w:rsid w:val="003C7780"/>
    <w:rsid w:val="003C786C"/>
    <w:rsid w:val="003C7F85"/>
    <w:rsid w:val="003D07E9"/>
    <w:rsid w:val="003D0A03"/>
    <w:rsid w:val="003D0CA0"/>
    <w:rsid w:val="003D0F9F"/>
    <w:rsid w:val="003D1247"/>
    <w:rsid w:val="003D1CF6"/>
    <w:rsid w:val="003D22C9"/>
    <w:rsid w:val="003D2A5D"/>
    <w:rsid w:val="003D58E3"/>
    <w:rsid w:val="003D5AF7"/>
    <w:rsid w:val="003D5D34"/>
    <w:rsid w:val="003D60DB"/>
    <w:rsid w:val="003D677E"/>
    <w:rsid w:val="003D76BE"/>
    <w:rsid w:val="003D78A9"/>
    <w:rsid w:val="003D7A82"/>
    <w:rsid w:val="003E0AA0"/>
    <w:rsid w:val="003E20FE"/>
    <w:rsid w:val="003E2820"/>
    <w:rsid w:val="003E3644"/>
    <w:rsid w:val="003E4D8A"/>
    <w:rsid w:val="003E5969"/>
    <w:rsid w:val="003E61B2"/>
    <w:rsid w:val="003F18CB"/>
    <w:rsid w:val="003F1909"/>
    <w:rsid w:val="003F197B"/>
    <w:rsid w:val="003F26F8"/>
    <w:rsid w:val="003F3554"/>
    <w:rsid w:val="003F4377"/>
    <w:rsid w:val="003F44DE"/>
    <w:rsid w:val="003F46FC"/>
    <w:rsid w:val="003F4F08"/>
    <w:rsid w:val="003F522F"/>
    <w:rsid w:val="003F62AD"/>
    <w:rsid w:val="003F677B"/>
    <w:rsid w:val="004000DB"/>
    <w:rsid w:val="00400115"/>
    <w:rsid w:val="004006AE"/>
    <w:rsid w:val="00400B30"/>
    <w:rsid w:val="004036C1"/>
    <w:rsid w:val="00404828"/>
    <w:rsid w:val="00404B77"/>
    <w:rsid w:val="0040519D"/>
    <w:rsid w:val="00407938"/>
    <w:rsid w:val="0041127B"/>
    <w:rsid w:val="00411D07"/>
    <w:rsid w:val="00412602"/>
    <w:rsid w:val="004128A4"/>
    <w:rsid w:val="00412B27"/>
    <w:rsid w:val="00413061"/>
    <w:rsid w:val="00413616"/>
    <w:rsid w:val="004139BF"/>
    <w:rsid w:val="004167B4"/>
    <w:rsid w:val="004167CE"/>
    <w:rsid w:val="004174D9"/>
    <w:rsid w:val="00420E58"/>
    <w:rsid w:val="00420ED5"/>
    <w:rsid w:val="00422047"/>
    <w:rsid w:val="00423095"/>
    <w:rsid w:val="00424055"/>
    <w:rsid w:val="00424B4E"/>
    <w:rsid w:val="00425272"/>
    <w:rsid w:val="004257D3"/>
    <w:rsid w:val="00425E07"/>
    <w:rsid w:val="0042715B"/>
    <w:rsid w:val="0042715F"/>
    <w:rsid w:val="0043079C"/>
    <w:rsid w:val="00430EB6"/>
    <w:rsid w:val="004316C3"/>
    <w:rsid w:val="00431966"/>
    <w:rsid w:val="004326EB"/>
    <w:rsid w:val="004329ED"/>
    <w:rsid w:val="004348B7"/>
    <w:rsid w:val="0043492C"/>
    <w:rsid w:val="00434CBF"/>
    <w:rsid w:val="004354D1"/>
    <w:rsid w:val="004358F7"/>
    <w:rsid w:val="00435C44"/>
    <w:rsid w:val="004376A0"/>
    <w:rsid w:val="004377E0"/>
    <w:rsid w:val="00437E25"/>
    <w:rsid w:val="00441350"/>
    <w:rsid w:val="0044158D"/>
    <w:rsid w:val="00442FC1"/>
    <w:rsid w:val="004441F8"/>
    <w:rsid w:val="0044423F"/>
    <w:rsid w:val="00444266"/>
    <w:rsid w:val="0044689E"/>
    <w:rsid w:val="004470E9"/>
    <w:rsid w:val="00447876"/>
    <w:rsid w:val="00447C24"/>
    <w:rsid w:val="00450C59"/>
    <w:rsid w:val="00450F2E"/>
    <w:rsid w:val="00451040"/>
    <w:rsid w:val="004512D3"/>
    <w:rsid w:val="004524EA"/>
    <w:rsid w:val="004531DB"/>
    <w:rsid w:val="004538C2"/>
    <w:rsid w:val="00453B70"/>
    <w:rsid w:val="004541FC"/>
    <w:rsid w:val="00455FC2"/>
    <w:rsid w:val="00457FB6"/>
    <w:rsid w:val="0046087F"/>
    <w:rsid w:val="0046426D"/>
    <w:rsid w:val="00465299"/>
    <w:rsid w:val="00466846"/>
    <w:rsid w:val="00466960"/>
    <w:rsid w:val="00466BE3"/>
    <w:rsid w:val="00470556"/>
    <w:rsid w:val="00471A41"/>
    <w:rsid w:val="0047210F"/>
    <w:rsid w:val="004721EF"/>
    <w:rsid w:val="004728B2"/>
    <w:rsid w:val="00472BEA"/>
    <w:rsid w:val="00473089"/>
    <w:rsid w:val="00473987"/>
    <w:rsid w:val="00474348"/>
    <w:rsid w:val="0047550D"/>
    <w:rsid w:val="00475F2F"/>
    <w:rsid w:val="00475F30"/>
    <w:rsid w:val="00477042"/>
    <w:rsid w:val="0047777D"/>
    <w:rsid w:val="00477B85"/>
    <w:rsid w:val="00481BBC"/>
    <w:rsid w:val="004827E2"/>
    <w:rsid w:val="004830AD"/>
    <w:rsid w:val="00483325"/>
    <w:rsid w:val="0048346C"/>
    <w:rsid w:val="0048373D"/>
    <w:rsid w:val="00484170"/>
    <w:rsid w:val="00485959"/>
    <w:rsid w:val="00486E5A"/>
    <w:rsid w:val="00486F07"/>
    <w:rsid w:val="00487923"/>
    <w:rsid w:val="00487B42"/>
    <w:rsid w:val="00487EBD"/>
    <w:rsid w:val="00491027"/>
    <w:rsid w:val="00491A49"/>
    <w:rsid w:val="00491A61"/>
    <w:rsid w:val="00491A62"/>
    <w:rsid w:val="00491BC4"/>
    <w:rsid w:val="00493C1C"/>
    <w:rsid w:val="00493E79"/>
    <w:rsid w:val="00495CAF"/>
    <w:rsid w:val="00495D19"/>
    <w:rsid w:val="00496BCF"/>
    <w:rsid w:val="00497A72"/>
    <w:rsid w:val="00497DDF"/>
    <w:rsid w:val="00497FCF"/>
    <w:rsid w:val="004A01A7"/>
    <w:rsid w:val="004A153D"/>
    <w:rsid w:val="004A1B47"/>
    <w:rsid w:val="004A2206"/>
    <w:rsid w:val="004A3638"/>
    <w:rsid w:val="004A36B4"/>
    <w:rsid w:val="004A56A1"/>
    <w:rsid w:val="004A600B"/>
    <w:rsid w:val="004A6130"/>
    <w:rsid w:val="004A61C2"/>
    <w:rsid w:val="004A669C"/>
    <w:rsid w:val="004A6D13"/>
    <w:rsid w:val="004A7792"/>
    <w:rsid w:val="004A7CAF"/>
    <w:rsid w:val="004B0CF9"/>
    <w:rsid w:val="004B1028"/>
    <w:rsid w:val="004B1458"/>
    <w:rsid w:val="004B1C4E"/>
    <w:rsid w:val="004B21C6"/>
    <w:rsid w:val="004B3117"/>
    <w:rsid w:val="004B57DB"/>
    <w:rsid w:val="004B5B43"/>
    <w:rsid w:val="004B5F3A"/>
    <w:rsid w:val="004B6193"/>
    <w:rsid w:val="004B7FF0"/>
    <w:rsid w:val="004C00EA"/>
    <w:rsid w:val="004C0B04"/>
    <w:rsid w:val="004C0D62"/>
    <w:rsid w:val="004C4878"/>
    <w:rsid w:val="004C5AC4"/>
    <w:rsid w:val="004C6D50"/>
    <w:rsid w:val="004C70A9"/>
    <w:rsid w:val="004C767D"/>
    <w:rsid w:val="004C7AC0"/>
    <w:rsid w:val="004D09CB"/>
    <w:rsid w:val="004D09E2"/>
    <w:rsid w:val="004D148B"/>
    <w:rsid w:val="004D1556"/>
    <w:rsid w:val="004D20C6"/>
    <w:rsid w:val="004D2B3A"/>
    <w:rsid w:val="004D2EDD"/>
    <w:rsid w:val="004D37FE"/>
    <w:rsid w:val="004D3F6E"/>
    <w:rsid w:val="004D4402"/>
    <w:rsid w:val="004D581A"/>
    <w:rsid w:val="004D58E5"/>
    <w:rsid w:val="004D688D"/>
    <w:rsid w:val="004D7367"/>
    <w:rsid w:val="004D762A"/>
    <w:rsid w:val="004D79A6"/>
    <w:rsid w:val="004E0D15"/>
    <w:rsid w:val="004E1FF7"/>
    <w:rsid w:val="004E28FD"/>
    <w:rsid w:val="004E3250"/>
    <w:rsid w:val="004E3C19"/>
    <w:rsid w:val="004E44E6"/>
    <w:rsid w:val="004E7075"/>
    <w:rsid w:val="004E7087"/>
    <w:rsid w:val="004F135E"/>
    <w:rsid w:val="004F1A6A"/>
    <w:rsid w:val="004F2932"/>
    <w:rsid w:val="004F44CB"/>
    <w:rsid w:val="004F4C03"/>
    <w:rsid w:val="004F51E0"/>
    <w:rsid w:val="004F54F4"/>
    <w:rsid w:val="004F6B34"/>
    <w:rsid w:val="004F7470"/>
    <w:rsid w:val="004F7F89"/>
    <w:rsid w:val="00500040"/>
    <w:rsid w:val="00501267"/>
    <w:rsid w:val="00501281"/>
    <w:rsid w:val="00501422"/>
    <w:rsid w:val="00501816"/>
    <w:rsid w:val="005018EE"/>
    <w:rsid w:val="0050258D"/>
    <w:rsid w:val="00505C7C"/>
    <w:rsid w:val="00506110"/>
    <w:rsid w:val="00506BF3"/>
    <w:rsid w:val="00507670"/>
    <w:rsid w:val="00507982"/>
    <w:rsid w:val="00510CA4"/>
    <w:rsid w:val="00511AEC"/>
    <w:rsid w:val="00511EF8"/>
    <w:rsid w:val="00513AAB"/>
    <w:rsid w:val="00513F13"/>
    <w:rsid w:val="0051432A"/>
    <w:rsid w:val="00515694"/>
    <w:rsid w:val="005156C7"/>
    <w:rsid w:val="00520333"/>
    <w:rsid w:val="00520EBB"/>
    <w:rsid w:val="005210A6"/>
    <w:rsid w:val="00521A26"/>
    <w:rsid w:val="005223B1"/>
    <w:rsid w:val="00523274"/>
    <w:rsid w:val="005239FF"/>
    <w:rsid w:val="00523F00"/>
    <w:rsid w:val="0052583D"/>
    <w:rsid w:val="005261C8"/>
    <w:rsid w:val="00526280"/>
    <w:rsid w:val="00526460"/>
    <w:rsid w:val="0052798C"/>
    <w:rsid w:val="00527CFF"/>
    <w:rsid w:val="0053058F"/>
    <w:rsid w:val="00530708"/>
    <w:rsid w:val="00530DD0"/>
    <w:rsid w:val="0053192C"/>
    <w:rsid w:val="00531ABC"/>
    <w:rsid w:val="00531CBA"/>
    <w:rsid w:val="00532C61"/>
    <w:rsid w:val="0053369A"/>
    <w:rsid w:val="005348D2"/>
    <w:rsid w:val="00535D7A"/>
    <w:rsid w:val="005370BA"/>
    <w:rsid w:val="00537779"/>
    <w:rsid w:val="00540C59"/>
    <w:rsid w:val="005417F6"/>
    <w:rsid w:val="0054226B"/>
    <w:rsid w:val="00543918"/>
    <w:rsid w:val="00544A79"/>
    <w:rsid w:val="005454E2"/>
    <w:rsid w:val="00545A4B"/>
    <w:rsid w:val="00545A91"/>
    <w:rsid w:val="00546188"/>
    <w:rsid w:val="0054672D"/>
    <w:rsid w:val="00547709"/>
    <w:rsid w:val="0054778E"/>
    <w:rsid w:val="005500F2"/>
    <w:rsid w:val="00551B21"/>
    <w:rsid w:val="00552D82"/>
    <w:rsid w:val="005537C7"/>
    <w:rsid w:val="00554BC9"/>
    <w:rsid w:val="00556036"/>
    <w:rsid w:val="00560163"/>
    <w:rsid w:val="00560D8A"/>
    <w:rsid w:val="00561146"/>
    <w:rsid w:val="005618CC"/>
    <w:rsid w:val="00562681"/>
    <w:rsid w:val="00563E92"/>
    <w:rsid w:val="00564BFD"/>
    <w:rsid w:val="005651A2"/>
    <w:rsid w:val="00565264"/>
    <w:rsid w:val="005666AF"/>
    <w:rsid w:val="00566982"/>
    <w:rsid w:val="005673A5"/>
    <w:rsid w:val="00567B07"/>
    <w:rsid w:val="00567E06"/>
    <w:rsid w:val="005714D1"/>
    <w:rsid w:val="0057304C"/>
    <w:rsid w:val="005737F7"/>
    <w:rsid w:val="00573909"/>
    <w:rsid w:val="005741E2"/>
    <w:rsid w:val="00574D55"/>
    <w:rsid w:val="00574F38"/>
    <w:rsid w:val="00577EC2"/>
    <w:rsid w:val="005821EE"/>
    <w:rsid w:val="00583049"/>
    <w:rsid w:val="005834A8"/>
    <w:rsid w:val="005843E3"/>
    <w:rsid w:val="00585280"/>
    <w:rsid w:val="00586093"/>
    <w:rsid w:val="00586C85"/>
    <w:rsid w:val="00590815"/>
    <w:rsid w:val="00590AAB"/>
    <w:rsid w:val="00591B18"/>
    <w:rsid w:val="0059257B"/>
    <w:rsid w:val="00593968"/>
    <w:rsid w:val="00595833"/>
    <w:rsid w:val="005964B1"/>
    <w:rsid w:val="005969CE"/>
    <w:rsid w:val="00596A25"/>
    <w:rsid w:val="005A06BD"/>
    <w:rsid w:val="005A2F20"/>
    <w:rsid w:val="005A4928"/>
    <w:rsid w:val="005A4B7A"/>
    <w:rsid w:val="005A4ED3"/>
    <w:rsid w:val="005A4EF2"/>
    <w:rsid w:val="005A5905"/>
    <w:rsid w:val="005A5D6E"/>
    <w:rsid w:val="005A6B67"/>
    <w:rsid w:val="005A7B4D"/>
    <w:rsid w:val="005A7B9E"/>
    <w:rsid w:val="005A7F22"/>
    <w:rsid w:val="005B12E6"/>
    <w:rsid w:val="005B1C82"/>
    <w:rsid w:val="005B2841"/>
    <w:rsid w:val="005B3864"/>
    <w:rsid w:val="005B3E23"/>
    <w:rsid w:val="005B5403"/>
    <w:rsid w:val="005B55BF"/>
    <w:rsid w:val="005B597D"/>
    <w:rsid w:val="005B62C7"/>
    <w:rsid w:val="005B654C"/>
    <w:rsid w:val="005B66B4"/>
    <w:rsid w:val="005B66C5"/>
    <w:rsid w:val="005B6DD4"/>
    <w:rsid w:val="005C06E8"/>
    <w:rsid w:val="005C0BAF"/>
    <w:rsid w:val="005C12EF"/>
    <w:rsid w:val="005C2B3E"/>
    <w:rsid w:val="005C2F91"/>
    <w:rsid w:val="005C312D"/>
    <w:rsid w:val="005C3BFC"/>
    <w:rsid w:val="005C45D5"/>
    <w:rsid w:val="005C4788"/>
    <w:rsid w:val="005C47DE"/>
    <w:rsid w:val="005C5A61"/>
    <w:rsid w:val="005C62C8"/>
    <w:rsid w:val="005C695C"/>
    <w:rsid w:val="005C6AE9"/>
    <w:rsid w:val="005D14C9"/>
    <w:rsid w:val="005D1CC3"/>
    <w:rsid w:val="005D2F42"/>
    <w:rsid w:val="005D3144"/>
    <w:rsid w:val="005D3237"/>
    <w:rsid w:val="005D3649"/>
    <w:rsid w:val="005D37F1"/>
    <w:rsid w:val="005D69A9"/>
    <w:rsid w:val="005D6F3D"/>
    <w:rsid w:val="005D7C6A"/>
    <w:rsid w:val="005E0C70"/>
    <w:rsid w:val="005E522A"/>
    <w:rsid w:val="005E530B"/>
    <w:rsid w:val="005E564A"/>
    <w:rsid w:val="005E732C"/>
    <w:rsid w:val="005E74AF"/>
    <w:rsid w:val="005F0649"/>
    <w:rsid w:val="005F0DC5"/>
    <w:rsid w:val="005F1026"/>
    <w:rsid w:val="005F1D81"/>
    <w:rsid w:val="005F4326"/>
    <w:rsid w:val="005F4C6A"/>
    <w:rsid w:val="005F5B2C"/>
    <w:rsid w:val="005F6473"/>
    <w:rsid w:val="005F6893"/>
    <w:rsid w:val="005F6C44"/>
    <w:rsid w:val="005F78F0"/>
    <w:rsid w:val="005F7C9A"/>
    <w:rsid w:val="005F7FA4"/>
    <w:rsid w:val="00600ED8"/>
    <w:rsid w:val="006027A4"/>
    <w:rsid w:val="00606AF8"/>
    <w:rsid w:val="00606F62"/>
    <w:rsid w:val="006076E2"/>
    <w:rsid w:val="006079F3"/>
    <w:rsid w:val="00607A60"/>
    <w:rsid w:val="00607F42"/>
    <w:rsid w:val="006105EE"/>
    <w:rsid w:val="00610DEE"/>
    <w:rsid w:val="006117C2"/>
    <w:rsid w:val="00611808"/>
    <w:rsid w:val="00611A01"/>
    <w:rsid w:val="00611B93"/>
    <w:rsid w:val="006120B1"/>
    <w:rsid w:val="00612B65"/>
    <w:rsid w:val="00613454"/>
    <w:rsid w:val="00613910"/>
    <w:rsid w:val="00614056"/>
    <w:rsid w:val="00614614"/>
    <w:rsid w:val="00615575"/>
    <w:rsid w:val="006165B4"/>
    <w:rsid w:val="0062032F"/>
    <w:rsid w:val="00620619"/>
    <w:rsid w:val="0062154D"/>
    <w:rsid w:val="006218BF"/>
    <w:rsid w:val="006233F8"/>
    <w:rsid w:val="00625835"/>
    <w:rsid w:val="00625E18"/>
    <w:rsid w:val="00625E67"/>
    <w:rsid w:val="00626DDE"/>
    <w:rsid w:val="00630478"/>
    <w:rsid w:val="0063082B"/>
    <w:rsid w:val="006313A1"/>
    <w:rsid w:val="006336F0"/>
    <w:rsid w:val="0063409F"/>
    <w:rsid w:val="006358A6"/>
    <w:rsid w:val="00637872"/>
    <w:rsid w:val="006412A5"/>
    <w:rsid w:val="00641E57"/>
    <w:rsid w:val="006420BB"/>
    <w:rsid w:val="006429B5"/>
    <w:rsid w:val="00643360"/>
    <w:rsid w:val="00643865"/>
    <w:rsid w:val="00643B9E"/>
    <w:rsid w:val="00645B3B"/>
    <w:rsid w:val="00645CFB"/>
    <w:rsid w:val="006461C0"/>
    <w:rsid w:val="0064648D"/>
    <w:rsid w:val="0064656B"/>
    <w:rsid w:val="006469A3"/>
    <w:rsid w:val="00646D3C"/>
    <w:rsid w:val="00647314"/>
    <w:rsid w:val="00647475"/>
    <w:rsid w:val="006474DF"/>
    <w:rsid w:val="006477F8"/>
    <w:rsid w:val="006501CD"/>
    <w:rsid w:val="006516DD"/>
    <w:rsid w:val="0065242B"/>
    <w:rsid w:val="00653970"/>
    <w:rsid w:val="0065475C"/>
    <w:rsid w:val="00654ACA"/>
    <w:rsid w:val="00654E72"/>
    <w:rsid w:val="006561F8"/>
    <w:rsid w:val="0065654C"/>
    <w:rsid w:val="00656A47"/>
    <w:rsid w:val="006600EF"/>
    <w:rsid w:val="00660AC4"/>
    <w:rsid w:val="00661701"/>
    <w:rsid w:val="006628C6"/>
    <w:rsid w:val="00662C35"/>
    <w:rsid w:val="00662F38"/>
    <w:rsid w:val="00663359"/>
    <w:rsid w:val="006637A1"/>
    <w:rsid w:val="006644F0"/>
    <w:rsid w:val="00665321"/>
    <w:rsid w:val="006654EC"/>
    <w:rsid w:val="00665A29"/>
    <w:rsid w:val="00665DE7"/>
    <w:rsid w:val="00666F47"/>
    <w:rsid w:val="006676BB"/>
    <w:rsid w:val="0066780F"/>
    <w:rsid w:val="0067043A"/>
    <w:rsid w:val="00670636"/>
    <w:rsid w:val="006714C0"/>
    <w:rsid w:val="00671AC1"/>
    <w:rsid w:val="00671C6F"/>
    <w:rsid w:val="0067260A"/>
    <w:rsid w:val="00673584"/>
    <w:rsid w:val="00674996"/>
    <w:rsid w:val="00674F42"/>
    <w:rsid w:val="00676801"/>
    <w:rsid w:val="006768E0"/>
    <w:rsid w:val="0067753F"/>
    <w:rsid w:val="00677AD9"/>
    <w:rsid w:val="00677BF1"/>
    <w:rsid w:val="00677F92"/>
    <w:rsid w:val="00680651"/>
    <w:rsid w:val="0068087A"/>
    <w:rsid w:val="006810BC"/>
    <w:rsid w:val="00682327"/>
    <w:rsid w:val="00683437"/>
    <w:rsid w:val="00683C4F"/>
    <w:rsid w:val="00684FC6"/>
    <w:rsid w:val="0068516C"/>
    <w:rsid w:val="00685328"/>
    <w:rsid w:val="00685C09"/>
    <w:rsid w:val="00686577"/>
    <w:rsid w:val="00686E2D"/>
    <w:rsid w:val="00687B0F"/>
    <w:rsid w:val="00690057"/>
    <w:rsid w:val="006927AA"/>
    <w:rsid w:val="0069338C"/>
    <w:rsid w:val="00693CD9"/>
    <w:rsid w:val="00693CDB"/>
    <w:rsid w:val="006952F0"/>
    <w:rsid w:val="006955AC"/>
    <w:rsid w:val="006963D5"/>
    <w:rsid w:val="00696BF2"/>
    <w:rsid w:val="00697D0F"/>
    <w:rsid w:val="00697E8F"/>
    <w:rsid w:val="00697EE6"/>
    <w:rsid w:val="006A1282"/>
    <w:rsid w:val="006A1AFF"/>
    <w:rsid w:val="006A1E57"/>
    <w:rsid w:val="006A29B5"/>
    <w:rsid w:val="006A2D55"/>
    <w:rsid w:val="006A3008"/>
    <w:rsid w:val="006A30B1"/>
    <w:rsid w:val="006A325A"/>
    <w:rsid w:val="006A3411"/>
    <w:rsid w:val="006A3D43"/>
    <w:rsid w:val="006A505C"/>
    <w:rsid w:val="006A5187"/>
    <w:rsid w:val="006A6E6E"/>
    <w:rsid w:val="006B0A12"/>
    <w:rsid w:val="006B153C"/>
    <w:rsid w:val="006B18F6"/>
    <w:rsid w:val="006B2969"/>
    <w:rsid w:val="006B3404"/>
    <w:rsid w:val="006B408A"/>
    <w:rsid w:val="006B5288"/>
    <w:rsid w:val="006B57B9"/>
    <w:rsid w:val="006B5B9A"/>
    <w:rsid w:val="006B5CFC"/>
    <w:rsid w:val="006B6DDC"/>
    <w:rsid w:val="006C1FCF"/>
    <w:rsid w:val="006C239C"/>
    <w:rsid w:val="006C24EA"/>
    <w:rsid w:val="006C3BF9"/>
    <w:rsid w:val="006C4658"/>
    <w:rsid w:val="006C4BA9"/>
    <w:rsid w:val="006C4FD4"/>
    <w:rsid w:val="006C528A"/>
    <w:rsid w:val="006C52B0"/>
    <w:rsid w:val="006C597D"/>
    <w:rsid w:val="006C63CA"/>
    <w:rsid w:val="006C6DA6"/>
    <w:rsid w:val="006C6E28"/>
    <w:rsid w:val="006C716D"/>
    <w:rsid w:val="006C7278"/>
    <w:rsid w:val="006C7454"/>
    <w:rsid w:val="006C7A09"/>
    <w:rsid w:val="006C7AE3"/>
    <w:rsid w:val="006C7D96"/>
    <w:rsid w:val="006D023B"/>
    <w:rsid w:val="006D078A"/>
    <w:rsid w:val="006D0E99"/>
    <w:rsid w:val="006D10A1"/>
    <w:rsid w:val="006D2A1F"/>
    <w:rsid w:val="006D2F3C"/>
    <w:rsid w:val="006D419D"/>
    <w:rsid w:val="006D41B4"/>
    <w:rsid w:val="006D42BD"/>
    <w:rsid w:val="006D4B2E"/>
    <w:rsid w:val="006D53F3"/>
    <w:rsid w:val="006D5A72"/>
    <w:rsid w:val="006D5D77"/>
    <w:rsid w:val="006D6E3D"/>
    <w:rsid w:val="006E0A2A"/>
    <w:rsid w:val="006E179D"/>
    <w:rsid w:val="006E1AEF"/>
    <w:rsid w:val="006E1C17"/>
    <w:rsid w:val="006E24BB"/>
    <w:rsid w:val="006E24F4"/>
    <w:rsid w:val="006E26CF"/>
    <w:rsid w:val="006E2929"/>
    <w:rsid w:val="006E3167"/>
    <w:rsid w:val="006E4464"/>
    <w:rsid w:val="006E4EB9"/>
    <w:rsid w:val="006F0F58"/>
    <w:rsid w:val="006F1465"/>
    <w:rsid w:val="006F1818"/>
    <w:rsid w:val="006F1A15"/>
    <w:rsid w:val="006F21D9"/>
    <w:rsid w:val="006F2C40"/>
    <w:rsid w:val="006F2CFF"/>
    <w:rsid w:val="006F2EDB"/>
    <w:rsid w:val="006F38FC"/>
    <w:rsid w:val="006F3D44"/>
    <w:rsid w:val="006F46FB"/>
    <w:rsid w:val="006F568E"/>
    <w:rsid w:val="006F6B89"/>
    <w:rsid w:val="006F7009"/>
    <w:rsid w:val="006F748D"/>
    <w:rsid w:val="006F7BCC"/>
    <w:rsid w:val="007002E6"/>
    <w:rsid w:val="00700EF0"/>
    <w:rsid w:val="00701419"/>
    <w:rsid w:val="007016AE"/>
    <w:rsid w:val="00701B88"/>
    <w:rsid w:val="00701D70"/>
    <w:rsid w:val="007036FA"/>
    <w:rsid w:val="00703839"/>
    <w:rsid w:val="00704A19"/>
    <w:rsid w:val="00704C24"/>
    <w:rsid w:val="00705787"/>
    <w:rsid w:val="007061E8"/>
    <w:rsid w:val="00706777"/>
    <w:rsid w:val="007071ED"/>
    <w:rsid w:val="007079EB"/>
    <w:rsid w:val="0071189C"/>
    <w:rsid w:val="00711BF6"/>
    <w:rsid w:val="00712A39"/>
    <w:rsid w:val="007130E3"/>
    <w:rsid w:val="007136B0"/>
    <w:rsid w:val="00714F55"/>
    <w:rsid w:val="00715F8B"/>
    <w:rsid w:val="00717F62"/>
    <w:rsid w:val="00720216"/>
    <w:rsid w:val="007204A9"/>
    <w:rsid w:val="00721CBC"/>
    <w:rsid w:val="0072220F"/>
    <w:rsid w:val="007229B1"/>
    <w:rsid w:val="00726E73"/>
    <w:rsid w:val="007276FC"/>
    <w:rsid w:val="0072772D"/>
    <w:rsid w:val="00727A3D"/>
    <w:rsid w:val="00727D51"/>
    <w:rsid w:val="00730089"/>
    <w:rsid w:val="0073129A"/>
    <w:rsid w:val="00731560"/>
    <w:rsid w:val="007323BB"/>
    <w:rsid w:val="00734B5B"/>
    <w:rsid w:val="0073527D"/>
    <w:rsid w:val="0073602F"/>
    <w:rsid w:val="00737904"/>
    <w:rsid w:val="00737A8C"/>
    <w:rsid w:val="007405D3"/>
    <w:rsid w:val="00740629"/>
    <w:rsid w:val="00740842"/>
    <w:rsid w:val="00740B93"/>
    <w:rsid w:val="00741A23"/>
    <w:rsid w:val="00741F49"/>
    <w:rsid w:val="0074235B"/>
    <w:rsid w:val="0074291D"/>
    <w:rsid w:val="007450DC"/>
    <w:rsid w:val="0074605D"/>
    <w:rsid w:val="007466B8"/>
    <w:rsid w:val="00746716"/>
    <w:rsid w:val="00746E3B"/>
    <w:rsid w:val="00750997"/>
    <w:rsid w:val="00750A33"/>
    <w:rsid w:val="007512C1"/>
    <w:rsid w:val="007516BF"/>
    <w:rsid w:val="0075183D"/>
    <w:rsid w:val="007534B8"/>
    <w:rsid w:val="00753A26"/>
    <w:rsid w:val="00755322"/>
    <w:rsid w:val="00757E31"/>
    <w:rsid w:val="007603B2"/>
    <w:rsid w:val="00760BC4"/>
    <w:rsid w:val="00762528"/>
    <w:rsid w:val="0076301B"/>
    <w:rsid w:val="007631BA"/>
    <w:rsid w:val="0076322B"/>
    <w:rsid w:val="007634B7"/>
    <w:rsid w:val="00764D7D"/>
    <w:rsid w:val="00764E07"/>
    <w:rsid w:val="007666CF"/>
    <w:rsid w:val="00766908"/>
    <w:rsid w:val="007726CD"/>
    <w:rsid w:val="0077499F"/>
    <w:rsid w:val="0077590F"/>
    <w:rsid w:val="00775AA0"/>
    <w:rsid w:val="0077610B"/>
    <w:rsid w:val="0077762C"/>
    <w:rsid w:val="007778F8"/>
    <w:rsid w:val="00777956"/>
    <w:rsid w:val="00780099"/>
    <w:rsid w:val="00781222"/>
    <w:rsid w:val="0078254F"/>
    <w:rsid w:val="007827A6"/>
    <w:rsid w:val="00782822"/>
    <w:rsid w:val="00783F23"/>
    <w:rsid w:val="00783F59"/>
    <w:rsid w:val="007843EF"/>
    <w:rsid w:val="00784C87"/>
    <w:rsid w:val="007853E0"/>
    <w:rsid w:val="007856E9"/>
    <w:rsid w:val="00785909"/>
    <w:rsid w:val="0078611F"/>
    <w:rsid w:val="007861AB"/>
    <w:rsid w:val="007866A5"/>
    <w:rsid w:val="00786DA4"/>
    <w:rsid w:val="00793318"/>
    <w:rsid w:val="0079383B"/>
    <w:rsid w:val="00793B48"/>
    <w:rsid w:val="00794475"/>
    <w:rsid w:val="007948BC"/>
    <w:rsid w:val="007949E5"/>
    <w:rsid w:val="00795550"/>
    <w:rsid w:val="0079709A"/>
    <w:rsid w:val="00797447"/>
    <w:rsid w:val="007A2BB9"/>
    <w:rsid w:val="007A38A6"/>
    <w:rsid w:val="007A38B7"/>
    <w:rsid w:val="007A4C05"/>
    <w:rsid w:val="007A5AA0"/>
    <w:rsid w:val="007A6D7A"/>
    <w:rsid w:val="007B0293"/>
    <w:rsid w:val="007B134E"/>
    <w:rsid w:val="007B1482"/>
    <w:rsid w:val="007B2E07"/>
    <w:rsid w:val="007B3805"/>
    <w:rsid w:val="007B4025"/>
    <w:rsid w:val="007B436C"/>
    <w:rsid w:val="007B52D9"/>
    <w:rsid w:val="007B64F4"/>
    <w:rsid w:val="007B6609"/>
    <w:rsid w:val="007B7941"/>
    <w:rsid w:val="007C0D09"/>
    <w:rsid w:val="007C5E19"/>
    <w:rsid w:val="007C783C"/>
    <w:rsid w:val="007D04B7"/>
    <w:rsid w:val="007D0C24"/>
    <w:rsid w:val="007D1746"/>
    <w:rsid w:val="007D2A04"/>
    <w:rsid w:val="007D2EA1"/>
    <w:rsid w:val="007D3D79"/>
    <w:rsid w:val="007D442F"/>
    <w:rsid w:val="007D5504"/>
    <w:rsid w:val="007D5814"/>
    <w:rsid w:val="007E078D"/>
    <w:rsid w:val="007E0BEE"/>
    <w:rsid w:val="007E0F00"/>
    <w:rsid w:val="007E10F6"/>
    <w:rsid w:val="007E2732"/>
    <w:rsid w:val="007E28B5"/>
    <w:rsid w:val="007E2C1B"/>
    <w:rsid w:val="007E45B3"/>
    <w:rsid w:val="007E463D"/>
    <w:rsid w:val="007E4BC4"/>
    <w:rsid w:val="007E50C0"/>
    <w:rsid w:val="007E517A"/>
    <w:rsid w:val="007E5A7B"/>
    <w:rsid w:val="007E65F2"/>
    <w:rsid w:val="007E6B02"/>
    <w:rsid w:val="007E6C62"/>
    <w:rsid w:val="007E7023"/>
    <w:rsid w:val="007F0784"/>
    <w:rsid w:val="007F106E"/>
    <w:rsid w:val="007F2471"/>
    <w:rsid w:val="007F39D1"/>
    <w:rsid w:val="007F580C"/>
    <w:rsid w:val="007F5A60"/>
    <w:rsid w:val="007F62A2"/>
    <w:rsid w:val="007F64B2"/>
    <w:rsid w:val="007F7AA8"/>
    <w:rsid w:val="007F7EE7"/>
    <w:rsid w:val="00800A46"/>
    <w:rsid w:val="00800E71"/>
    <w:rsid w:val="0080147D"/>
    <w:rsid w:val="0080239B"/>
    <w:rsid w:val="0080409E"/>
    <w:rsid w:val="0080456D"/>
    <w:rsid w:val="00804C55"/>
    <w:rsid w:val="00805C0D"/>
    <w:rsid w:val="00805CCA"/>
    <w:rsid w:val="00806C65"/>
    <w:rsid w:val="0080703D"/>
    <w:rsid w:val="0081016E"/>
    <w:rsid w:val="008101E2"/>
    <w:rsid w:val="00810475"/>
    <w:rsid w:val="008112ED"/>
    <w:rsid w:val="0081149D"/>
    <w:rsid w:val="008116A3"/>
    <w:rsid w:val="00812523"/>
    <w:rsid w:val="0081359A"/>
    <w:rsid w:val="00813AD6"/>
    <w:rsid w:val="00813F45"/>
    <w:rsid w:val="00814282"/>
    <w:rsid w:val="00814CBC"/>
    <w:rsid w:val="008152D9"/>
    <w:rsid w:val="0081552C"/>
    <w:rsid w:val="00816535"/>
    <w:rsid w:val="008165E8"/>
    <w:rsid w:val="00817FD8"/>
    <w:rsid w:val="008208F7"/>
    <w:rsid w:val="00820FE2"/>
    <w:rsid w:val="00823779"/>
    <w:rsid w:val="00824491"/>
    <w:rsid w:val="00824BBE"/>
    <w:rsid w:val="0082588B"/>
    <w:rsid w:val="0082698B"/>
    <w:rsid w:val="00826CFD"/>
    <w:rsid w:val="008310CB"/>
    <w:rsid w:val="0083188C"/>
    <w:rsid w:val="008320F4"/>
    <w:rsid w:val="008321C4"/>
    <w:rsid w:val="00832813"/>
    <w:rsid w:val="00832B89"/>
    <w:rsid w:val="00833756"/>
    <w:rsid w:val="00833E22"/>
    <w:rsid w:val="00833F3A"/>
    <w:rsid w:val="008343B8"/>
    <w:rsid w:val="008343F9"/>
    <w:rsid w:val="00834EAE"/>
    <w:rsid w:val="00835D76"/>
    <w:rsid w:val="00836307"/>
    <w:rsid w:val="008377DE"/>
    <w:rsid w:val="00837E3B"/>
    <w:rsid w:val="00837FA5"/>
    <w:rsid w:val="0084041F"/>
    <w:rsid w:val="00840850"/>
    <w:rsid w:val="008432D8"/>
    <w:rsid w:val="00844347"/>
    <w:rsid w:val="00845197"/>
    <w:rsid w:val="00845930"/>
    <w:rsid w:val="00845E33"/>
    <w:rsid w:val="00846993"/>
    <w:rsid w:val="00846AAD"/>
    <w:rsid w:val="00846E92"/>
    <w:rsid w:val="008505A0"/>
    <w:rsid w:val="00850769"/>
    <w:rsid w:val="008507D8"/>
    <w:rsid w:val="0085164A"/>
    <w:rsid w:val="008519C8"/>
    <w:rsid w:val="00851BF7"/>
    <w:rsid w:val="0085269D"/>
    <w:rsid w:val="008526F7"/>
    <w:rsid w:val="00853FDF"/>
    <w:rsid w:val="008540F6"/>
    <w:rsid w:val="00854161"/>
    <w:rsid w:val="008542BF"/>
    <w:rsid w:val="008545B3"/>
    <w:rsid w:val="00856216"/>
    <w:rsid w:val="00856218"/>
    <w:rsid w:val="008569AC"/>
    <w:rsid w:val="00857868"/>
    <w:rsid w:val="008603C5"/>
    <w:rsid w:val="00860685"/>
    <w:rsid w:val="00860BC7"/>
    <w:rsid w:val="00860F2D"/>
    <w:rsid w:val="00861CF4"/>
    <w:rsid w:val="008628FB"/>
    <w:rsid w:val="00863D98"/>
    <w:rsid w:val="008646EC"/>
    <w:rsid w:val="008650B6"/>
    <w:rsid w:val="00865255"/>
    <w:rsid w:val="008652AA"/>
    <w:rsid w:val="00866EDB"/>
    <w:rsid w:val="0086732C"/>
    <w:rsid w:val="008679B0"/>
    <w:rsid w:val="00867EDF"/>
    <w:rsid w:val="00870234"/>
    <w:rsid w:val="008707DC"/>
    <w:rsid w:val="00872633"/>
    <w:rsid w:val="00872D92"/>
    <w:rsid w:val="008739E2"/>
    <w:rsid w:val="00873A9B"/>
    <w:rsid w:val="00873B83"/>
    <w:rsid w:val="008743A3"/>
    <w:rsid w:val="00874968"/>
    <w:rsid w:val="00874AA7"/>
    <w:rsid w:val="0087561D"/>
    <w:rsid w:val="00875DE3"/>
    <w:rsid w:val="008764DB"/>
    <w:rsid w:val="0087732A"/>
    <w:rsid w:val="00877BCA"/>
    <w:rsid w:val="00880414"/>
    <w:rsid w:val="00880B8D"/>
    <w:rsid w:val="00880C27"/>
    <w:rsid w:val="00881280"/>
    <w:rsid w:val="00881C08"/>
    <w:rsid w:val="00881F7F"/>
    <w:rsid w:val="00882309"/>
    <w:rsid w:val="00882595"/>
    <w:rsid w:val="0088298D"/>
    <w:rsid w:val="00883743"/>
    <w:rsid w:val="00883DCE"/>
    <w:rsid w:val="00884A85"/>
    <w:rsid w:val="0088568A"/>
    <w:rsid w:val="00885A15"/>
    <w:rsid w:val="008867B0"/>
    <w:rsid w:val="00886BE0"/>
    <w:rsid w:val="00886D99"/>
    <w:rsid w:val="00886FCF"/>
    <w:rsid w:val="00887073"/>
    <w:rsid w:val="00887DAD"/>
    <w:rsid w:val="008927AE"/>
    <w:rsid w:val="00892E0C"/>
    <w:rsid w:val="00894427"/>
    <w:rsid w:val="00894B79"/>
    <w:rsid w:val="00895968"/>
    <w:rsid w:val="00896F84"/>
    <w:rsid w:val="008972CE"/>
    <w:rsid w:val="008A1387"/>
    <w:rsid w:val="008A1F03"/>
    <w:rsid w:val="008A22BD"/>
    <w:rsid w:val="008A22E5"/>
    <w:rsid w:val="008A29D2"/>
    <w:rsid w:val="008A3540"/>
    <w:rsid w:val="008A3851"/>
    <w:rsid w:val="008A5B30"/>
    <w:rsid w:val="008A6002"/>
    <w:rsid w:val="008A6134"/>
    <w:rsid w:val="008A64D2"/>
    <w:rsid w:val="008A73AF"/>
    <w:rsid w:val="008B0C8E"/>
    <w:rsid w:val="008B0F3B"/>
    <w:rsid w:val="008B1A6E"/>
    <w:rsid w:val="008B2730"/>
    <w:rsid w:val="008B2B0D"/>
    <w:rsid w:val="008B2C9F"/>
    <w:rsid w:val="008B2CFE"/>
    <w:rsid w:val="008B35A6"/>
    <w:rsid w:val="008B3616"/>
    <w:rsid w:val="008B3B64"/>
    <w:rsid w:val="008B4384"/>
    <w:rsid w:val="008B439A"/>
    <w:rsid w:val="008B4EB8"/>
    <w:rsid w:val="008B5645"/>
    <w:rsid w:val="008B5BCF"/>
    <w:rsid w:val="008B7FDE"/>
    <w:rsid w:val="008C0E18"/>
    <w:rsid w:val="008C0F34"/>
    <w:rsid w:val="008C1B6C"/>
    <w:rsid w:val="008C1F62"/>
    <w:rsid w:val="008C2ADA"/>
    <w:rsid w:val="008C2DA9"/>
    <w:rsid w:val="008C3484"/>
    <w:rsid w:val="008C3912"/>
    <w:rsid w:val="008C46E5"/>
    <w:rsid w:val="008C62D5"/>
    <w:rsid w:val="008C6BA0"/>
    <w:rsid w:val="008C7038"/>
    <w:rsid w:val="008C71FB"/>
    <w:rsid w:val="008D01C7"/>
    <w:rsid w:val="008D0C12"/>
    <w:rsid w:val="008D2747"/>
    <w:rsid w:val="008D3239"/>
    <w:rsid w:val="008D351D"/>
    <w:rsid w:val="008D3838"/>
    <w:rsid w:val="008D3B3E"/>
    <w:rsid w:val="008D45AD"/>
    <w:rsid w:val="008D4671"/>
    <w:rsid w:val="008D4921"/>
    <w:rsid w:val="008D4B07"/>
    <w:rsid w:val="008D4DB5"/>
    <w:rsid w:val="008D50A1"/>
    <w:rsid w:val="008D5BB2"/>
    <w:rsid w:val="008D5E6D"/>
    <w:rsid w:val="008D6408"/>
    <w:rsid w:val="008D77E0"/>
    <w:rsid w:val="008E02CC"/>
    <w:rsid w:val="008E086A"/>
    <w:rsid w:val="008E136B"/>
    <w:rsid w:val="008E338F"/>
    <w:rsid w:val="008E398E"/>
    <w:rsid w:val="008E4AC3"/>
    <w:rsid w:val="008E56C1"/>
    <w:rsid w:val="008E5813"/>
    <w:rsid w:val="008E5E3C"/>
    <w:rsid w:val="008E63B7"/>
    <w:rsid w:val="008E648D"/>
    <w:rsid w:val="008E6789"/>
    <w:rsid w:val="008E79EB"/>
    <w:rsid w:val="008F0046"/>
    <w:rsid w:val="008F0B9E"/>
    <w:rsid w:val="008F0D8F"/>
    <w:rsid w:val="008F1D65"/>
    <w:rsid w:val="008F1F11"/>
    <w:rsid w:val="008F24E4"/>
    <w:rsid w:val="008F2CED"/>
    <w:rsid w:val="008F3373"/>
    <w:rsid w:val="008F534A"/>
    <w:rsid w:val="008F5F02"/>
    <w:rsid w:val="008F67EC"/>
    <w:rsid w:val="008F7C2C"/>
    <w:rsid w:val="009001F0"/>
    <w:rsid w:val="00900B75"/>
    <w:rsid w:val="009032D7"/>
    <w:rsid w:val="00904977"/>
    <w:rsid w:val="009049D9"/>
    <w:rsid w:val="009051F0"/>
    <w:rsid w:val="009052F2"/>
    <w:rsid w:val="009071DB"/>
    <w:rsid w:val="009073E9"/>
    <w:rsid w:val="0091000B"/>
    <w:rsid w:val="00910FA2"/>
    <w:rsid w:val="00912029"/>
    <w:rsid w:val="009120AC"/>
    <w:rsid w:val="00912869"/>
    <w:rsid w:val="00912931"/>
    <w:rsid w:val="00912E99"/>
    <w:rsid w:val="00913297"/>
    <w:rsid w:val="00914B24"/>
    <w:rsid w:val="00915344"/>
    <w:rsid w:val="00915EB5"/>
    <w:rsid w:val="0091648E"/>
    <w:rsid w:val="009164F9"/>
    <w:rsid w:val="00916558"/>
    <w:rsid w:val="00916B2F"/>
    <w:rsid w:val="009173E4"/>
    <w:rsid w:val="009177D9"/>
    <w:rsid w:val="009178B0"/>
    <w:rsid w:val="00920C13"/>
    <w:rsid w:val="00921698"/>
    <w:rsid w:val="00921809"/>
    <w:rsid w:val="00922FBC"/>
    <w:rsid w:val="009237E0"/>
    <w:rsid w:val="0092497F"/>
    <w:rsid w:val="00924AB5"/>
    <w:rsid w:val="00924C05"/>
    <w:rsid w:val="00924D4D"/>
    <w:rsid w:val="009262F3"/>
    <w:rsid w:val="0092725B"/>
    <w:rsid w:val="0092738A"/>
    <w:rsid w:val="00927DCC"/>
    <w:rsid w:val="009301EF"/>
    <w:rsid w:val="00930D5B"/>
    <w:rsid w:val="00932C77"/>
    <w:rsid w:val="00933372"/>
    <w:rsid w:val="0093393C"/>
    <w:rsid w:val="00934899"/>
    <w:rsid w:val="00935A5C"/>
    <w:rsid w:val="00935FC9"/>
    <w:rsid w:val="00936936"/>
    <w:rsid w:val="009377D5"/>
    <w:rsid w:val="0093792F"/>
    <w:rsid w:val="00937C1B"/>
    <w:rsid w:val="009400B4"/>
    <w:rsid w:val="00940B8E"/>
    <w:rsid w:val="00941841"/>
    <w:rsid w:val="009419DB"/>
    <w:rsid w:val="00942CF1"/>
    <w:rsid w:val="009433D3"/>
    <w:rsid w:val="0094459B"/>
    <w:rsid w:val="00944A1C"/>
    <w:rsid w:val="00945C94"/>
    <w:rsid w:val="00946507"/>
    <w:rsid w:val="00946C1D"/>
    <w:rsid w:val="00947810"/>
    <w:rsid w:val="00947C17"/>
    <w:rsid w:val="0095028C"/>
    <w:rsid w:val="0095043C"/>
    <w:rsid w:val="009515CE"/>
    <w:rsid w:val="0095287B"/>
    <w:rsid w:val="00952F35"/>
    <w:rsid w:val="009535BF"/>
    <w:rsid w:val="009535C2"/>
    <w:rsid w:val="00954EDD"/>
    <w:rsid w:val="009558B7"/>
    <w:rsid w:val="009568A4"/>
    <w:rsid w:val="00957982"/>
    <w:rsid w:val="00960AC8"/>
    <w:rsid w:val="0096302F"/>
    <w:rsid w:val="009638FC"/>
    <w:rsid w:val="00963EA0"/>
    <w:rsid w:val="00963F7D"/>
    <w:rsid w:val="00964DE6"/>
    <w:rsid w:val="009664B8"/>
    <w:rsid w:val="00966CD9"/>
    <w:rsid w:val="00967014"/>
    <w:rsid w:val="00967332"/>
    <w:rsid w:val="00967628"/>
    <w:rsid w:val="009706C9"/>
    <w:rsid w:val="00970F86"/>
    <w:rsid w:val="0097181F"/>
    <w:rsid w:val="00972BB8"/>
    <w:rsid w:val="00972F31"/>
    <w:rsid w:val="00972F42"/>
    <w:rsid w:val="00973133"/>
    <w:rsid w:val="00973292"/>
    <w:rsid w:val="00975362"/>
    <w:rsid w:val="00975DCA"/>
    <w:rsid w:val="00976D49"/>
    <w:rsid w:val="00980218"/>
    <w:rsid w:val="009828B1"/>
    <w:rsid w:val="00983216"/>
    <w:rsid w:val="00983490"/>
    <w:rsid w:val="00983BAC"/>
    <w:rsid w:val="009854EF"/>
    <w:rsid w:val="0098642F"/>
    <w:rsid w:val="009906F4"/>
    <w:rsid w:val="00990A50"/>
    <w:rsid w:val="00992909"/>
    <w:rsid w:val="00992AF1"/>
    <w:rsid w:val="00992F9F"/>
    <w:rsid w:val="00992FBC"/>
    <w:rsid w:val="00993A40"/>
    <w:rsid w:val="0099589B"/>
    <w:rsid w:val="00995C60"/>
    <w:rsid w:val="00995DBC"/>
    <w:rsid w:val="009963B3"/>
    <w:rsid w:val="00997CC9"/>
    <w:rsid w:val="009A236C"/>
    <w:rsid w:val="009A2D83"/>
    <w:rsid w:val="009A2E42"/>
    <w:rsid w:val="009A5008"/>
    <w:rsid w:val="009A72BA"/>
    <w:rsid w:val="009B01F5"/>
    <w:rsid w:val="009B076B"/>
    <w:rsid w:val="009B0DEB"/>
    <w:rsid w:val="009B118E"/>
    <w:rsid w:val="009B265D"/>
    <w:rsid w:val="009B2CAF"/>
    <w:rsid w:val="009B2F3B"/>
    <w:rsid w:val="009B3274"/>
    <w:rsid w:val="009B397E"/>
    <w:rsid w:val="009B397F"/>
    <w:rsid w:val="009B5C43"/>
    <w:rsid w:val="009B61E5"/>
    <w:rsid w:val="009B7CA8"/>
    <w:rsid w:val="009C0153"/>
    <w:rsid w:val="009C0310"/>
    <w:rsid w:val="009C07E5"/>
    <w:rsid w:val="009C0D08"/>
    <w:rsid w:val="009C0D69"/>
    <w:rsid w:val="009C101E"/>
    <w:rsid w:val="009C10FB"/>
    <w:rsid w:val="009C1A95"/>
    <w:rsid w:val="009C2E51"/>
    <w:rsid w:val="009C331A"/>
    <w:rsid w:val="009C3764"/>
    <w:rsid w:val="009C62DC"/>
    <w:rsid w:val="009C651F"/>
    <w:rsid w:val="009C749D"/>
    <w:rsid w:val="009C7F25"/>
    <w:rsid w:val="009D047D"/>
    <w:rsid w:val="009D09F7"/>
    <w:rsid w:val="009D1DDA"/>
    <w:rsid w:val="009D2232"/>
    <w:rsid w:val="009D2D7E"/>
    <w:rsid w:val="009D3B1C"/>
    <w:rsid w:val="009D3E60"/>
    <w:rsid w:val="009D3F13"/>
    <w:rsid w:val="009D415A"/>
    <w:rsid w:val="009D427C"/>
    <w:rsid w:val="009D52A6"/>
    <w:rsid w:val="009D77C1"/>
    <w:rsid w:val="009D7E61"/>
    <w:rsid w:val="009E09EC"/>
    <w:rsid w:val="009E3374"/>
    <w:rsid w:val="009E365B"/>
    <w:rsid w:val="009E60EA"/>
    <w:rsid w:val="009E6490"/>
    <w:rsid w:val="009E6686"/>
    <w:rsid w:val="009E695B"/>
    <w:rsid w:val="009E7263"/>
    <w:rsid w:val="009E7285"/>
    <w:rsid w:val="009F0756"/>
    <w:rsid w:val="009F2E75"/>
    <w:rsid w:val="009F370E"/>
    <w:rsid w:val="009F3867"/>
    <w:rsid w:val="009F40C1"/>
    <w:rsid w:val="009F485A"/>
    <w:rsid w:val="009F4F4E"/>
    <w:rsid w:val="009F4F8D"/>
    <w:rsid w:val="009F66F5"/>
    <w:rsid w:val="009F7574"/>
    <w:rsid w:val="009F7684"/>
    <w:rsid w:val="009F7D21"/>
    <w:rsid w:val="00A0056D"/>
    <w:rsid w:val="00A00999"/>
    <w:rsid w:val="00A00D47"/>
    <w:rsid w:val="00A02645"/>
    <w:rsid w:val="00A03241"/>
    <w:rsid w:val="00A042B2"/>
    <w:rsid w:val="00A05CF0"/>
    <w:rsid w:val="00A0632F"/>
    <w:rsid w:val="00A0658E"/>
    <w:rsid w:val="00A07CA6"/>
    <w:rsid w:val="00A10DEA"/>
    <w:rsid w:val="00A12448"/>
    <w:rsid w:val="00A12638"/>
    <w:rsid w:val="00A13836"/>
    <w:rsid w:val="00A1395E"/>
    <w:rsid w:val="00A13BD5"/>
    <w:rsid w:val="00A141DD"/>
    <w:rsid w:val="00A1441F"/>
    <w:rsid w:val="00A14C0D"/>
    <w:rsid w:val="00A14C78"/>
    <w:rsid w:val="00A17243"/>
    <w:rsid w:val="00A17247"/>
    <w:rsid w:val="00A228B0"/>
    <w:rsid w:val="00A228DB"/>
    <w:rsid w:val="00A23EDE"/>
    <w:rsid w:val="00A23F70"/>
    <w:rsid w:val="00A25B61"/>
    <w:rsid w:val="00A25BFC"/>
    <w:rsid w:val="00A30814"/>
    <w:rsid w:val="00A3124B"/>
    <w:rsid w:val="00A312AE"/>
    <w:rsid w:val="00A31B48"/>
    <w:rsid w:val="00A31C92"/>
    <w:rsid w:val="00A322A3"/>
    <w:rsid w:val="00A32EF4"/>
    <w:rsid w:val="00A33070"/>
    <w:rsid w:val="00A3350E"/>
    <w:rsid w:val="00A33757"/>
    <w:rsid w:val="00A33A69"/>
    <w:rsid w:val="00A33C68"/>
    <w:rsid w:val="00A340D3"/>
    <w:rsid w:val="00A34388"/>
    <w:rsid w:val="00A343DD"/>
    <w:rsid w:val="00A34580"/>
    <w:rsid w:val="00A3469D"/>
    <w:rsid w:val="00A3595B"/>
    <w:rsid w:val="00A37487"/>
    <w:rsid w:val="00A37513"/>
    <w:rsid w:val="00A37944"/>
    <w:rsid w:val="00A404AD"/>
    <w:rsid w:val="00A41473"/>
    <w:rsid w:val="00A4435A"/>
    <w:rsid w:val="00A4689A"/>
    <w:rsid w:val="00A46CC4"/>
    <w:rsid w:val="00A470E1"/>
    <w:rsid w:val="00A51C0D"/>
    <w:rsid w:val="00A52158"/>
    <w:rsid w:val="00A52236"/>
    <w:rsid w:val="00A52344"/>
    <w:rsid w:val="00A53048"/>
    <w:rsid w:val="00A53348"/>
    <w:rsid w:val="00A5349E"/>
    <w:rsid w:val="00A536A2"/>
    <w:rsid w:val="00A5497B"/>
    <w:rsid w:val="00A55A0F"/>
    <w:rsid w:val="00A55FAA"/>
    <w:rsid w:val="00A56983"/>
    <w:rsid w:val="00A576D8"/>
    <w:rsid w:val="00A57D10"/>
    <w:rsid w:val="00A57FAC"/>
    <w:rsid w:val="00A601CD"/>
    <w:rsid w:val="00A614B9"/>
    <w:rsid w:val="00A618F8"/>
    <w:rsid w:val="00A62906"/>
    <w:rsid w:val="00A642F9"/>
    <w:rsid w:val="00A650CC"/>
    <w:rsid w:val="00A65107"/>
    <w:rsid w:val="00A65474"/>
    <w:rsid w:val="00A65BA0"/>
    <w:rsid w:val="00A660F0"/>
    <w:rsid w:val="00A66951"/>
    <w:rsid w:val="00A6776C"/>
    <w:rsid w:val="00A67C32"/>
    <w:rsid w:val="00A703AB"/>
    <w:rsid w:val="00A709D3"/>
    <w:rsid w:val="00A71A81"/>
    <w:rsid w:val="00A71B03"/>
    <w:rsid w:val="00A71C3C"/>
    <w:rsid w:val="00A71DE8"/>
    <w:rsid w:val="00A725BD"/>
    <w:rsid w:val="00A73C58"/>
    <w:rsid w:val="00A73CFF"/>
    <w:rsid w:val="00A73F6A"/>
    <w:rsid w:val="00A74EF2"/>
    <w:rsid w:val="00A74F6C"/>
    <w:rsid w:val="00A75341"/>
    <w:rsid w:val="00A8019B"/>
    <w:rsid w:val="00A80D15"/>
    <w:rsid w:val="00A81271"/>
    <w:rsid w:val="00A815CF"/>
    <w:rsid w:val="00A81CFA"/>
    <w:rsid w:val="00A846F8"/>
    <w:rsid w:val="00A86DFD"/>
    <w:rsid w:val="00A90A21"/>
    <w:rsid w:val="00A90E7E"/>
    <w:rsid w:val="00A919ED"/>
    <w:rsid w:val="00A95113"/>
    <w:rsid w:val="00A952F3"/>
    <w:rsid w:val="00A95C74"/>
    <w:rsid w:val="00AA0867"/>
    <w:rsid w:val="00AA1C40"/>
    <w:rsid w:val="00AA1D65"/>
    <w:rsid w:val="00AA3DF9"/>
    <w:rsid w:val="00AA4015"/>
    <w:rsid w:val="00AA51C0"/>
    <w:rsid w:val="00AA72C1"/>
    <w:rsid w:val="00AA7B62"/>
    <w:rsid w:val="00AB06A8"/>
    <w:rsid w:val="00AB0E24"/>
    <w:rsid w:val="00AB2C64"/>
    <w:rsid w:val="00AB2CC1"/>
    <w:rsid w:val="00AB4187"/>
    <w:rsid w:val="00AB4737"/>
    <w:rsid w:val="00AB490E"/>
    <w:rsid w:val="00AB52B4"/>
    <w:rsid w:val="00AB6122"/>
    <w:rsid w:val="00AB652C"/>
    <w:rsid w:val="00AB6BC6"/>
    <w:rsid w:val="00AB6CEF"/>
    <w:rsid w:val="00AC016A"/>
    <w:rsid w:val="00AC0857"/>
    <w:rsid w:val="00AC2351"/>
    <w:rsid w:val="00AC29C7"/>
    <w:rsid w:val="00AC2FEC"/>
    <w:rsid w:val="00AC3926"/>
    <w:rsid w:val="00AC3AE0"/>
    <w:rsid w:val="00AC481A"/>
    <w:rsid w:val="00AC510C"/>
    <w:rsid w:val="00AC556D"/>
    <w:rsid w:val="00AC5C54"/>
    <w:rsid w:val="00AC638D"/>
    <w:rsid w:val="00AC663A"/>
    <w:rsid w:val="00AC75B7"/>
    <w:rsid w:val="00AC76F2"/>
    <w:rsid w:val="00AC7C52"/>
    <w:rsid w:val="00AC7D3D"/>
    <w:rsid w:val="00AD134B"/>
    <w:rsid w:val="00AD149B"/>
    <w:rsid w:val="00AD1642"/>
    <w:rsid w:val="00AD1CB9"/>
    <w:rsid w:val="00AD2E62"/>
    <w:rsid w:val="00AD309A"/>
    <w:rsid w:val="00AD436E"/>
    <w:rsid w:val="00AD44C9"/>
    <w:rsid w:val="00AD4EEE"/>
    <w:rsid w:val="00AD5F34"/>
    <w:rsid w:val="00AD626C"/>
    <w:rsid w:val="00AD67CE"/>
    <w:rsid w:val="00AD6940"/>
    <w:rsid w:val="00AD7B0D"/>
    <w:rsid w:val="00AE04E2"/>
    <w:rsid w:val="00AE11ED"/>
    <w:rsid w:val="00AE244F"/>
    <w:rsid w:val="00AE359C"/>
    <w:rsid w:val="00AE3E67"/>
    <w:rsid w:val="00AE46AE"/>
    <w:rsid w:val="00AE527F"/>
    <w:rsid w:val="00AE6A30"/>
    <w:rsid w:val="00AE6BA6"/>
    <w:rsid w:val="00AE7816"/>
    <w:rsid w:val="00AF09C0"/>
    <w:rsid w:val="00AF12B3"/>
    <w:rsid w:val="00AF1BB1"/>
    <w:rsid w:val="00AF21C7"/>
    <w:rsid w:val="00AF2263"/>
    <w:rsid w:val="00AF2FB4"/>
    <w:rsid w:val="00AF37F3"/>
    <w:rsid w:val="00AF3D51"/>
    <w:rsid w:val="00AF3FDD"/>
    <w:rsid w:val="00AF4638"/>
    <w:rsid w:val="00AF5FF8"/>
    <w:rsid w:val="00AF7386"/>
    <w:rsid w:val="00AF7446"/>
    <w:rsid w:val="00AF7770"/>
    <w:rsid w:val="00B00582"/>
    <w:rsid w:val="00B007A2"/>
    <w:rsid w:val="00B00D75"/>
    <w:rsid w:val="00B0205D"/>
    <w:rsid w:val="00B020F8"/>
    <w:rsid w:val="00B0361B"/>
    <w:rsid w:val="00B044E2"/>
    <w:rsid w:val="00B0565D"/>
    <w:rsid w:val="00B05B28"/>
    <w:rsid w:val="00B05B44"/>
    <w:rsid w:val="00B05C20"/>
    <w:rsid w:val="00B05EEE"/>
    <w:rsid w:val="00B07243"/>
    <w:rsid w:val="00B07327"/>
    <w:rsid w:val="00B07CB2"/>
    <w:rsid w:val="00B10F26"/>
    <w:rsid w:val="00B110CF"/>
    <w:rsid w:val="00B11112"/>
    <w:rsid w:val="00B12599"/>
    <w:rsid w:val="00B136D1"/>
    <w:rsid w:val="00B14500"/>
    <w:rsid w:val="00B1464F"/>
    <w:rsid w:val="00B15EC9"/>
    <w:rsid w:val="00B168F7"/>
    <w:rsid w:val="00B1722E"/>
    <w:rsid w:val="00B172D7"/>
    <w:rsid w:val="00B20B93"/>
    <w:rsid w:val="00B20D3A"/>
    <w:rsid w:val="00B20D81"/>
    <w:rsid w:val="00B210DC"/>
    <w:rsid w:val="00B213E6"/>
    <w:rsid w:val="00B216C8"/>
    <w:rsid w:val="00B225A2"/>
    <w:rsid w:val="00B22C2D"/>
    <w:rsid w:val="00B23AD5"/>
    <w:rsid w:val="00B241E4"/>
    <w:rsid w:val="00B25EA3"/>
    <w:rsid w:val="00B26651"/>
    <w:rsid w:val="00B2691D"/>
    <w:rsid w:val="00B26A50"/>
    <w:rsid w:val="00B26BD0"/>
    <w:rsid w:val="00B30B98"/>
    <w:rsid w:val="00B30F79"/>
    <w:rsid w:val="00B3190C"/>
    <w:rsid w:val="00B31973"/>
    <w:rsid w:val="00B31D3F"/>
    <w:rsid w:val="00B33285"/>
    <w:rsid w:val="00B33E83"/>
    <w:rsid w:val="00B34F13"/>
    <w:rsid w:val="00B34FEC"/>
    <w:rsid w:val="00B35A7C"/>
    <w:rsid w:val="00B36C33"/>
    <w:rsid w:val="00B37775"/>
    <w:rsid w:val="00B37C1E"/>
    <w:rsid w:val="00B37F67"/>
    <w:rsid w:val="00B4045E"/>
    <w:rsid w:val="00B41ECF"/>
    <w:rsid w:val="00B41FCD"/>
    <w:rsid w:val="00B42211"/>
    <w:rsid w:val="00B45936"/>
    <w:rsid w:val="00B4677A"/>
    <w:rsid w:val="00B47BC9"/>
    <w:rsid w:val="00B50A3D"/>
    <w:rsid w:val="00B51595"/>
    <w:rsid w:val="00B51621"/>
    <w:rsid w:val="00B51681"/>
    <w:rsid w:val="00B538A5"/>
    <w:rsid w:val="00B547C2"/>
    <w:rsid w:val="00B55289"/>
    <w:rsid w:val="00B55949"/>
    <w:rsid w:val="00B55B23"/>
    <w:rsid w:val="00B55E60"/>
    <w:rsid w:val="00B55E7B"/>
    <w:rsid w:val="00B603BB"/>
    <w:rsid w:val="00B604EF"/>
    <w:rsid w:val="00B609D8"/>
    <w:rsid w:val="00B61FBC"/>
    <w:rsid w:val="00B6203A"/>
    <w:rsid w:val="00B621EF"/>
    <w:rsid w:val="00B62438"/>
    <w:rsid w:val="00B62974"/>
    <w:rsid w:val="00B62E1E"/>
    <w:rsid w:val="00B634E7"/>
    <w:rsid w:val="00B639F1"/>
    <w:rsid w:val="00B67AAE"/>
    <w:rsid w:val="00B67BF3"/>
    <w:rsid w:val="00B7128A"/>
    <w:rsid w:val="00B73664"/>
    <w:rsid w:val="00B7421A"/>
    <w:rsid w:val="00B74C86"/>
    <w:rsid w:val="00B75486"/>
    <w:rsid w:val="00B75CBF"/>
    <w:rsid w:val="00B7686A"/>
    <w:rsid w:val="00B76E50"/>
    <w:rsid w:val="00B7763E"/>
    <w:rsid w:val="00B77C78"/>
    <w:rsid w:val="00B8004F"/>
    <w:rsid w:val="00B804F2"/>
    <w:rsid w:val="00B82E64"/>
    <w:rsid w:val="00B87A29"/>
    <w:rsid w:val="00B907F1"/>
    <w:rsid w:val="00B91AC9"/>
    <w:rsid w:val="00B91AD6"/>
    <w:rsid w:val="00B91E72"/>
    <w:rsid w:val="00B93400"/>
    <w:rsid w:val="00B93484"/>
    <w:rsid w:val="00B935AC"/>
    <w:rsid w:val="00B959F0"/>
    <w:rsid w:val="00B970D0"/>
    <w:rsid w:val="00B97937"/>
    <w:rsid w:val="00B97CDE"/>
    <w:rsid w:val="00BA2F11"/>
    <w:rsid w:val="00BA33C5"/>
    <w:rsid w:val="00BA33D4"/>
    <w:rsid w:val="00BA397C"/>
    <w:rsid w:val="00BA7535"/>
    <w:rsid w:val="00BB040D"/>
    <w:rsid w:val="00BB211C"/>
    <w:rsid w:val="00BB2745"/>
    <w:rsid w:val="00BB376A"/>
    <w:rsid w:val="00BB5F77"/>
    <w:rsid w:val="00BB6E21"/>
    <w:rsid w:val="00BB75FC"/>
    <w:rsid w:val="00BB78F2"/>
    <w:rsid w:val="00BC0815"/>
    <w:rsid w:val="00BC2517"/>
    <w:rsid w:val="00BC297D"/>
    <w:rsid w:val="00BC2980"/>
    <w:rsid w:val="00BC2E32"/>
    <w:rsid w:val="00BC302D"/>
    <w:rsid w:val="00BC38E9"/>
    <w:rsid w:val="00BC4156"/>
    <w:rsid w:val="00BC6682"/>
    <w:rsid w:val="00BD0986"/>
    <w:rsid w:val="00BD115D"/>
    <w:rsid w:val="00BD1705"/>
    <w:rsid w:val="00BD20CB"/>
    <w:rsid w:val="00BD2721"/>
    <w:rsid w:val="00BD379F"/>
    <w:rsid w:val="00BD3A2F"/>
    <w:rsid w:val="00BD44B3"/>
    <w:rsid w:val="00BD44E6"/>
    <w:rsid w:val="00BD5163"/>
    <w:rsid w:val="00BE21A7"/>
    <w:rsid w:val="00BE3209"/>
    <w:rsid w:val="00BE3C09"/>
    <w:rsid w:val="00BE47EF"/>
    <w:rsid w:val="00BE4A47"/>
    <w:rsid w:val="00BE5319"/>
    <w:rsid w:val="00BE545F"/>
    <w:rsid w:val="00BE57C5"/>
    <w:rsid w:val="00BE5BEA"/>
    <w:rsid w:val="00BE6548"/>
    <w:rsid w:val="00BE6FFF"/>
    <w:rsid w:val="00BE7E58"/>
    <w:rsid w:val="00BF0645"/>
    <w:rsid w:val="00BF0D24"/>
    <w:rsid w:val="00BF0E84"/>
    <w:rsid w:val="00BF1EA2"/>
    <w:rsid w:val="00BF2418"/>
    <w:rsid w:val="00BF3CB3"/>
    <w:rsid w:val="00BF4001"/>
    <w:rsid w:val="00BF4A74"/>
    <w:rsid w:val="00BF5A86"/>
    <w:rsid w:val="00BF65C3"/>
    <w:rsid w:val="00BF6C42"/>
    <w:rsid w:val="00BF7F79"/>
    <w:rsid w:val="00C00C31"/>
    <w:rsid w:val="00C011CF"/>
    <w:rsid w:val="00C019AA"/>
    <w:rsid w:val="00C01CED"/>
    <w:rsid w:val="00C021C5"/>
    <w:rsid w:val="00C04433"/>
    <w:rsid w:val="00C04ACE"/>
    <w:rsid w:val="00C05D31"/>
    <w:rsid w:val="00C060A1"/>
    <w:rsid w:val="00C10EEF"/>
    <w:rsid w:val="00C10F08"/>
    <w:rsid w:val="00C11CB5"/>
    <w:rsid w:val="00C11D9A"/>
    <w:rsid w:val="00C1300C"/>
    <w:rsid w:val="00C130A8"/>
    <w:rsid w:val="00C13CF8"/>
    <w:rsid w:val="00C151D9"/>
    <w:rsid w:val="00C152F4"/>
    <w:rsid w:val="00C162D7"/>
    <w:rsid w:val="00C16F66"/>
    <w:rsid w:val="00C172BB"/>
    <w:rsid w:val="00C20166"/>
    <w:rsid w:val="00C2071B"/>
    <w:rsid w:val="00C2091C"/>
    <w:rsid w:val="00C20ACD"/>
    <w:rsid w:val="00C21CA5"/>
    <w:rsid w:val="00C21E3D"/>
    <w:rsid w:val="00C22AD7"/>
    <w:rsid w:val="00C23186"/>
    <w:rsid w:val="00C23CF6"/>
    <w:rsid w:val="00C272A5"/>
    <w:rsid w:val="00C2748D"/>
    <w:rsid w:val="00C27D7E"/>
    <w:rsid w:val="00C30538"/>
    <w:rsid w:val="00C306BA"/>
    <w:rsid w:val="00C3133F"/>
    <w:rsid w:val="00C315C9"/>
    <w:rsid w:val="00C31750"/>
    <w:rsid w:val="00C32280"/>
    <w:rsid w:val="00C328B0"/>
    <w:rsid w:val="00C33A8E"/>
    <w:rsid w:val="00C34267"/>
    <w:rsid w:val="00C34548"/>
    <w:rsid w:val="00C34D51"/>
    <w:rsid w:val="00C352F0"/>
    <w:rsid w:val="00C35537"/>
    <w:rsid w:val="00C363BC"/>
    <w:rsid w:val="00C37199"/>
    <w:rsid w:val="00C375B0"/>
    <w:rsid w:val="00C402CC"/>
    <w:rsid w:val="00C4077A"/>
    <w:rsid w:val="00C40B28"/>
    <w:rsid w:val="00C40E63"/>
    <w:rsid w:val="00C4120A"/>
    <w:rsid w:val="00C41743"/>
    <w:rsid w:val="00C42173"/>
    <w:rsid w:val="00C43B1A"/>
    <w:rsid w:val="00C444F1"/>
    <w:rsid w:val="00C45C12"/>
    <w:rsid w:val="00C45D11"/>
    <w:rsid w:val="00C46740"/>
    <w:rsid w:val="00C4704F"/>
    <w:rsid w:val="00C47A3E"/>
    <w:rsid w:val="00C50076"/>
    <w:rsid w:val="00C513C1"/>
    <w:rsid w:val="00C5285A"/>
    <w:rsid w:val="00C5289C"/>
    <w:rsid w:val="00C531B5"/>
    <w:rsid w:val="00C53590"/>
    <w:rsid w:val="00C53A4E"/>
    <w:rsid w:val="00C53D0D"/>
    <w:rsid w:val="00C53F40"/>
    <w:rsid w:val="00C54154"/>
    <w:rsid w:val="00C54601"/>
    <w:rsid w:val="00C54E68"/>
    <w:rsid w:val="00C556F6"/>
    <w:rsid w:val="00C56142"/>
    <w:rsid w:val="00C5638B"/>
    <w:rsid w:val="00C563A7"/>
    <w:rsid w:val="00C569A2"/>
    <w:rsid w:val="00C56D04"/>
    <w:rsid w:val="00C57D6E"/>
    <w:rsid w:val="00C603D4"/>
    <w:rsid w:val="00C61B5D"/>
    <w:rsid w:val="00C61C05"/>
    <w:rsid w:val="00C61EBB"/>
    <w:rsid w:val="00C62F36"/>
    <w:rsid w:val="00C63C2B"/>
    <w:rsid w:val="00C63DD8"/>
    <w:rsid w:val="00C64038"/>
    <w:rsid w:val="00C64429"/>
    <w:rsid w:val="00C657F3"/>
    <w:rsid w:val="00C675CA"/>
    <w:rsid w:val="00C7169A"/>
    <w:rsid w:val="00C716A0"/>
    <w:rsid w:val="00C731C1"/>
    <w:rsid w:val="00C740D9"/>
    <w:rsid w:val="00C7462F"/>
    <w:rsid w:val="00C75FA7"/>
    <w:rsid w:val="00C76289"/>
    <w:rsid w:val="00C76772"/>
    <w:rsid w:val="00C773AE"/>
    <w:rsid w:val="00C80995"/>
    <w:rsid w:val="00C810E8"/>
    <w:rsid w:val="00C82062"/>
    <w:rsid w:val="00C82F1A"/>
    <w:rsid w:val="00C83540"/>
    <w:rsid w:val="00C839B8"/>
    <w:rsid w:val="00C8474F"/>
    <w:rsid w:val="00C84E8B"/>
    <w:rsid w:val="00C857BA"/>
    <w:rsid w:val="00C85B21"/>
    <w:rsid w:val="00C85F78"/>
    <w:rsid w:val="00C86D03"/>
    <w:rsid w:val="00C8723E"/>
    <w:rsid w:val="00C8730C"/>
    <w:rsid w:val="00C87375"/>
    <w:rsid w:val="00C87595"/>
    <w:rsid w:val="00C87CD0"/>
    <w:rsid w:val="00C90318"/>
    <w:rsid w:val="00C910FE"/>
    <w:rsid w:val="00C91397"/>
    <w:rsid w:val="00C92365"/>
    <w:rsid w:val="00C9278F"/>
    <w:rsid w:val="00C92EF1"/>
    <w:rsid w:val="00C93809"/>
    <w:rsid w:val="00C93D02"/>
    <w:rsid w:val="00C940FD"/>
    <w:rsid w:val="00C949CD"/>
    <w:rsid w:val="00C96900"/>
    <w:rsid w:val="00CA0CF7"/>
    <w:rsid w:val="00CA1183"/>
    <w:rsid w:val="00CA1375"/>
    <w:rsid w:val="00CA15B3"/>
    <w:rsid w:val="00CA35EB"/>
    <w:rsid w:val="00CA396A"/>
    <w:rsid w:val="00CA444E"/>
    <w:rsid w:val="00CA5B39"/>
    <w:rsid w:val="00CA5B42"/>
    <w:rsid w:val="00CA74A6"/>
    <w:rsid w:val="00CA7B8F"/>
    <w:rsid w:val="00CA7C92"/>
    <w:rsid w:val="00CB079F"/>
    <w:rsid w:val="00CB1483"/>
    <w:rsid w:val="00CB228F"/>
    <w:rsid w:val="00CB2301"/>
    <w:rsid w:val="00CB332C"/>
    <w:rsid w:val="00CB3A46"/>
    <w:rsid w:val="00CB4ABD"/>
    <w:rsid w:val="00CB5469"/>
    <w:rsid w:val="00CB62F0"/>
    <w:rsid w:val="00CB7167"/>
    <w:rsid w:val="00CB7961"/>
    <w:rsid w:val="00CB7F99"/>
    <w:rsid w:val="00CC030B"/>
    <w:rsid w:val="00CC0F28"/>
    <w:rsid w:val="00CC2277"/>
    <w:rsid w:val="00CC2407"/>
    <w:rsid w:val="00CC29AB"/>
    <w:rsid w:val="00CC2B29"/>
    <w:rsid w:val="00CC3050"/>
    <w:rsid w:val="00CC3314"/>
    <w:rsid w:val="00CC64B5"/>
    <w:rsid w:val="00CC67F0"/>
    <w:rsid w:val="00CC6B8C"/>
    <w:rsid w:val="00CC6F0B"/>
    <w:rsid w:val="00CC785F"/>
    <w:rsid w:val="00CD2810"/>
    <w:rsid w:val="00CD4BCF"/>
    <w:rsid w:val="00CD5240"/>
    <w:rsid w:val="00CD589B"/>
    <w:rsid w:val="00CD5F9F"/>
    <w:rsid w:val="00CD6EB0"/>
    <w:rsid w:val="00CD738D"/>
    <w:rsid w:val="00CD7AD8"/>
    <w:rsid w:val="00CE0B00"/>
    <w:rsid w:val="00CE11B2"/>
    <w:rsid w:val="00CE2C95"/>
    <w:rsid w:val="00CE301D"/>
    <w:rsid w:val="00CE3BB3"/>
    <w:rsid w:val="00CE40DA"/>
    <w:rsid w:val="00CE4B4F"/>
    <w:rsid w:val="00CE4EAA"/>
    <w:rsid w:val="00CE6384"/>
    <w:rsid w:val="00CE6CAF"/>
    <w:rsid w:val="00CE6EE2"/>
    <w:rsid w:val="00CE73D9"/>
    <w:rsid w:val="00CE7660"/>
    <w:rsid w:val="00CF04B4"/>
    <w:rsid w:val="00CF0504"/>
    <w:rsid w:val="00CF0C9C"/>
    <w:rsid w:val="00CF1E19"/>
    <w:rsid w:val="00CF1F1E"/>
    <w:rsid w:val="00CF1F65"/>
    <w:rsid w:val="00CF3FD6"/>
    <w:rsid w:val="00CF417E"/>
    <w:rsid w:val="00CF44E0"/>
    <w:rsid w:val="00CF5313"/>
    <w:rsid w:val="00CF5324"/>
    <w:rsid w:val="00CF5DC6"/>
    <w:rsid w:val="00CF5E7A"/>
    <w:rsid w:val="00CF621F"/>
    <w:rsid w:val="00CF7686"/>
    <w:rsid w:val="00CF79CF"/>
    <w:rsid w:val="00D009A9"/>
    <w:rsid w:val="00D01A84"/>
    <w:rsid w:val="00D0261B"/>
    <w:rsid w:val="00D035EF"/>
    <w:rsid w:val="00D04F95"/>
    <w:rsid w:val="00D0561E"/>
    <w:rsid w:val="00D05891"/>
    <w:rsid w:val="00D05DCE"/>
    <w:rsid w:val="00D05FF3"/>
    <w:rsid w:val="00D06DE6"/>
    <w:rsid w:val="00D073A8"/>
    <w:rsid w:val="00D07830"/>
    <w:rsid w:val="00D07B3C"/>
    <w:rsid w:val="00D110DC"/>
    <w:rsid w:val="00D111BD"/>
    <w:rsid w:val="00D11C96"/>
    <w:rsid w:val="00D12638"/>
    <w:rsid w:val="00D12B2C"/>
    <w:rsid w:val="00D13D03"/>
    <w:rsid w:val="00D1417B"/>
    <w:rsid w:val="00D14F71"/>
    <w:rsid w:val="00D16005"/>
    <w:rsid w:val="00D16762"/>
    <w:rsid w:val="00D16BB1"/>
    <w:rsid w:val="00D16BDC"/>
    <w:rsid w:val="00D16C4E"/>
    <w:rsid w:val="00D17043"/>
    <w:rsid w:val="00D1733A"/>
    <w:rsid w:val="00D173F8"/>
    <w:rsid w:val="00D20181"/>
    <w:rsid w:val="00D207BD"/>
    <w:rsid w:val="00D209CB"/>
    <w:rsid w:val="00D211C3"/>
    <w:rsid w:val="00D211ED"/>
    <w:rsid w:val="00D21A49"/>
    <w:rsid w:val="00D21B7D"/>
    <w:rsid w:val="00D2256A"/>
    <w:rsid w:val="00D22692"/>
    <w:rsid w:val="00D23BBD"/>
    <w:rsid w:val="00D24615"/>
    <w:rsid w:val="00D24E7E"/>
    <w:rsid w:val="00D26466"/>
    <w:rsid w:val="00D265FB"/>
    <w:rsid w:val="00D270BE"/>
    <w:rsid w:val="00D27AFD"/>
    <w:rsid w:val="00D27D9A"/>
    <w:rsid w:val="00D27E14"/>
    <w:rsid w:val="00D300B5"/>
    <w:rsid w:val="00D305D7"/>
    <w:rsid w:val="00D30836"/>
    <w:rsid w:val="00D3174D"/>
    <w:rsid w:val="00D3557E"/>
    <w:rsid w:val="00D37F16"/>
    <w:rsid w:val="00D40C12"/>
    <w:rsid w:val="00D42DE8"/>
    <w:rsid w:val="00D44078"/>
    <w:rsid w:val="00D454B9"/>
    <w:rsid w:val="00D45C46"/>
    <w:rsid w:val="00D45D5C"/>
    <w:rsid w:val="00D4648C"/>
    <w:rsid w:val="00D46B43"/>
    <w:rsid w:val="00D478B3"/>
    <w:rsid w:val="00D47E42"/>
    <w:rsid w:val="00D47E56"/>
    <w:rsid w:val="00D5247D"/>
    <w:rsid w:val="00D5247E"/>
    <w:rsid w:val="00D5256C"/>
    <w:rsid w:val="00D52631"/>
    <w:rsid w:val="00D5287C"/>
    <w:rsid w:val="00D52C57"/>
    <w:rsid w:val="00D5301F"/>
    <w:rsid w:val="00D535B6"/>
    <w:rsid w:val="00D53AB7"/>
    <w:rsid w:val="00D53BAE"/>
    <w:rsid w:val="00D54970"/>
    <w:rsid w:val="00D54C41"/>
    <w:rsid w:val="00D54DCB"/>
    <w:rsid w:val="00D55E3D"/>
    <w:rsid w:val="00D565DE"/>
    <w:rsid w:val="00D5661E"/>
    <w:rsid w:val="00D5710E"/>
    <w:rsid w:val="00D5788D"/>
    <w:rsid w:val="00D57B8D"/>
    <w:rsid w:val="00D60943"/>
    <w:rsid w:val="00D60F76"/>
    <w:rsid w:val="00D6160B"/>
    <w:rsid w:val="00D62991"/>
    <w:rsid w:val="00D629F9"/>
    <w:rsid w:val="00D62B75"/>
    <w:rsid w:val="00D638FD"/>
    <w:rsid w:val="00D63C4D"/>
    <w:rsid w:val="00D64130"/>
    <w:rsid w:val="00D644DF"/>
    <w:rsid w:val="00D652BA"/>
    <w:rsid w:val="00D65A97"/>
    <w:rsid w:val="00D65B96"/>
    <w:rsid w:val="00D65CD9"/>
    <w:rsid w:val="00D67DAB"/>
    <w:rsid w:val="00D70AEA"/>
    <w:rsid w:val="00D70C7F"/>
    <w:rsid w:val="00D738C1"/>
    <w:rsid w:val="00D73DB5"/>
    <w:rsid w:val="00D73E89"/>
    <w:rsid w:val="00D74357"/>
    <w:rsid w:val="00D748E1"/>
    <w:rsid w:val="00D775E6"/>
    <w:rsid w:val="00D80100"/>
    <w:rsid w:val="00D8031A"/>
    <w:rsid w:val="00D80ABD"/>
    <w:rsid w:val="00D8107E"/>
    <w:rsid w:val="00D81777"/>
    <w:rsid w:val="00D818C5"/>
    <w:rsid w:val="00D81CBE"/>
    <w:rsid w:val="00D829BA"/>
    <w:rsid w:val="00D82DB6"/>
    <w:rsid w:val="00D832B9"/>
    <w:rsid w:val="00D856B5"/>
    <w:rsid w:val="00D85875"/>
    <w:rsid w:val="00D85885"/>
    <w:rsid w:val="00D8669C"/>
    <w:rsid w:val="00D86A38"/>
    <w:rsid w:val="00D90D9B"/>
    <w:rsid w:val="00D92793"/>
    <w:rsid w:val="00D93669"/>
    <w:rsid w:val="00D93CCC"/>
    <w:rsid w:val="00D940E2"/>
    <w:rsid w:val="00D9440C"/>
    <w:rsid w:val="00D94B76"/>
    <w:rsid w:val="00D94DA1"/>
    <w:rsid w:val="00D95100"/>
    <w:rsid w:val="00D95B11"/>
    <w:rsid w:val="00D970DE"/>
    <w:rsid w:val="00D97545"/>
    <w:rsid w:val="00D97601"/>
    <w:rsid w:val="00DA08BE"/>
    <w:rsid w:val="00DA0EC9"/>
    <w:rsid w:val="00DA1093"/>
    <w:rsid w:val="00DA177F"/>
    <w:rsid w:val="00DA2272"/>
    <w:rsid w:val="00DA3554"/>
    <w:rsid w:val="00DA3E82"/>
    <w:rsid w:val="00DA4962"/>
    <w:rsid w:val="00DA55E9"/>
    <w:rsid w:val="00DA5A5A"/>
    <w:rsid w:val="00DA5E7F"/>
    <w:rsid w:val="00DA65EC"/>
    <w:rsid w:val="00DA698C"/>
    <w:rsid w:val="00DA6F7B"/>
    <w:rsid w:val="00DA744E"/>
    <w:rsid w:val="00DB08CF"/>
    <w:rsid w:val="00DB0B93"/>
    <w:rsid w:val="00DB1C60"/>
    <w:rsid w:val="00DB2531"/>
    <w:rsid w:val="00DB279E"/>
    <w:rsid w:val="00DB30A6"/>
    <w:rsid w:val="00DB4F7B"/>
    <w:rsid w:val="00DB58E3"/>
    <w:rsid w:val="00DB600F"/>
    <w:rsid w:val="00DB6784"/>
    <w:rsid w:val="00DB6E97"/>
    <w:rsid w:val="00DB7038"/>
    <w:rsid w:val="00DB74B4"/>
    <w:rsid w:val="00DC056A"/>
    <w:rsid w:val="00DC0951"/>
    <w:rsid w:val="00DC11E0"/>
    <w:rsid w:val="00DC16C3"/>
    <w:rsid w:val="00DC20B3"/>
    <w:rsid w:val="00DC2DB1"/>
    <w:rsid w:val="00DC3268"/>
    <w:rsid w:val="00DC4D74"/>
    <w:rsid w:val="00DC530E"/>
    <w:rsid w:val="00DC5495"/>
    <w:rsid w:val="00DC7534"/>
    <w:rsid w:val="00DC7803"/>
    <w:rsid w:val="00DD0A4C"/>
    <w:rsid w:val="00DD11D2"/>
    <w:rsid w:val="00DD54D0"/>
    <w:rsid w:val="00DD5B44"/>
    <w:rsid w:val="00DD64C4"/>
    <w:rsid w:val="00DD65B5"/>
    <w:rsid w:val="00DD672B"/>
    <w:rsid w:val="00DE0011"/>
    <w:rsid w:val="00DE0C31"/>
    <w:rsid w:val="00DE1190"/>
    <w:rsid w:val="00DE1792"/>
    <w:rsid w:val="00DE1D0B"/>
    <w:rsid w:val="00DE2F4A"/>
    <w:rsid w:val="00DE3B41"/>
    <w:rsid w:val="00DE3C43"/>
    <w:rsid w:val="00DE3C90"/>
    <w:rsid w:val="00DE406D"/>
    <w:rsid w:val="00DE5570"/>
    <w:rsid w:val="00DE7A29"/>
    <w:rsid w:val="00DE7F15"/>
    <w:rsid w:val="00DF0E0C"/>
    <w:rsid w:val="00DF19F7"/>
    <w:rsid w:val="00DF2C48"/>
    <w:rsid w:val="00DF3496"/>
    <w:rsid w:val="00DF35A7"/>
    <w:rsid w:val="00DF513E"/>
    <w:rsid w:val="00DF5B87"/>
    <w:rsid w:val="00DF6242"/>
    <w:rsid w:val="00DF6EDA"/>
    <w:rsid w:val="00DF7376"/>
    <w:rsid w:val="00DF7655"/>
    <w:rsid w:val="00E0073F"/>
    <w:rsid w:val="00E008F5"/>
    <w:rsid w:val="00E00ABF"/>
    <w:rsid w:val="00E014B5"/>
    <w:rsid w:val="00E0160D"/>
    <w:rsid w:val="00E02043"/>
    <w:rsid w:val="00E0219F"/>
    <w:rsid w:val="00E0273A"/>
    <w:rsid w:val="00E03F87"/>
    <w:rsid w:val="00E04295"/>
    <w:rsid w:val="00E04C25"/>
    <w:rsid w:val="00E070B9"/>
    <w:rsid w:val="00E07DD1"/>
    <w:rsid w:val="00E07F12"/>
    <w:rsid w:val="00E10436"/>
    <w:rsid w:val="00E10CC4"/>
    <w:rsid w:val="00E110C4"/>
    <w:rsid w:val="00E124D1"/>
    <w:rsid w:val="00E13318"/>
    <w:rsid w:val="00E13899"/>
    <w:rsid w:val="00E14012"/>
    <w:rsid w:val="00E1447E"/>
    <w:rsid w:val="00E15273"/>
    <w:rsid w:val="00E16B2F"/>
    <w:rsid w:val="00E17884"/>
    <w:rsid w:val="00E20137"/>
    <w:rsid w:val="00E208D7"/>
    <w:rsid w:val="00E220DA"/>
    <w:rsid w:val="00E24488"/>
    <w:rsid w:val="00E24689"/>
    <w:rsid w:val="00E24AA6"/>
    <w:rsid w:val="00E24ADA"/>
    <w:rsid w:val="00E24E44"/>
    <w:rsid w:val="00E24FEC"/>
    <w:rsid w:val="00E25BDD"/>
    <w:rsid w:val="00E27F3B"/>
    <w:rsid w:val="00E3224A"/>
    <w:rsid w:val="00E3313A"/>
    <w:rsid w:val="00E331DC"/>
    <w:rsid w:val="00E3332F"/>
    <w:rsid w:val="00E33455"/>
    <w:rsid w:val="00E3476C"/>
    <w:rsid w:val="00E357A3"/>
    <w:rsid w:val="00E40753"/>
    <w:rsid w:val="00E41BF3"/>
    <w:rsid w:val="00E42D14"/>
    <w:rsid w:val="00E43D0A"/>
    <w:rsid w:val="00E44EA7"/>
    <w:rsid w:val="00E45360"/>
    <w:rsid w:val="00E45652"/>
    <w:rsid w:val="00E456EB"/>
    <w:rsid w:val="00E46B9D"/>
    <w:rsid w:val="00E472BF"/>
    <w:rsid w:val="00E5058F"/>
    <w:rsid w:val="00E50F1C"/>
    <w:rsid w:val="00E520A4"/>
    <w:rsid w:val="00E520B3"/>
    <w:rsid w:val="00E52402"/>
    <w:rsid w:val="00E52D9F"/>
    <w:rsid w:val="00E53680"/>
    <w:rsid w:val="00E536D5"/>
    <w:rsid w:val="00E539AD"/>
    <w:rsid w:val="00E53ADC"/>
    <w:rsid w:val="00E54619"/>
    <w:rsid w:val="00E54652"/>
    <w:rsid w:val="00E54817"/>
    <w:rsid w:val="00E54943"/>
    <w:rsid w:val="00E5495A"/>
    <w:rsid w:val="00E558F7"/>
    <w:rsid w:val="00E55B90"/>
    <w:rsid w:val="00E5638C"/>
    <w:rsid w:val="00E57109"/>
    <w:rsid w:val="00E603BE"/>
    <w:rsid w:val="00E60DF5"/>
    <w:rsid w:val="00E62A80"/>
    <w:rsid w:val="00E640D4"/>
    <w:rsid w:val="00E645C4"/>
    <w:rsid w:val="00E65260"/>
    <w:rsid w:val="00E6530A"/>
    <w:rsid w:val="00E65CA2"/>
    <w:rsid w:val="00E66A0D"/>
    <w:rsid w:val="00E67D37"/>
    <w:rsid w:val="00E705E3"/>
    <w:rsid w:val="00E70D79"/>
    <w:rsid w:val="00E70D84"/>
    <w:rsid w:val="00E70F08"/>
    <w:rsid w:val="00E71E99"/>
    <w:rsid w:val="00E73411"/>
    <w:rsid w:val="00E73437"/>
    <w:rsid w:val="00E73993"/>
    <w:rsid w:val="00E73D8D"/>
    <w:rsid w:val="00E73F35"/>
    <w:rsid w:val="00E74661"/>
    <w:rsid w:val="00E749BB"/>
    <w:rsid w:val="00E7678C"/>
    <w:rsid w:val="00E772DA"/>
    <w:rsid w:val="00E801AB"/>
    <w:rsid w:val="00E8046E"/>
    <w:rsid w:val="00E80A6D"/>
    <w:rsid w:val="00E81EF5"/>
    <w:rsid w:val="00E8380B"/>
    <w:rsid w:val="00E8398D"/>
    <w:rsid w:val="00E84DCD"/>
    <w:rsid w:val="00E85CC8"/>
    <w:rsid w:val="00E86015"/>
    <w:rsid w:val="00E86A16"/>
    <w:rsid w:val="00E87409"/>
    <w:rsid w:val="00E87FEA"/>
    <w:rsid w:val="00E90ECA"/>
    <w:rsid w:val="00E92A0D"/>
    <w:rsid w:val="00E92C5E"/>
    <w:rsid w:val="00E92F1A"/>
    <w:rsid w:val="00E9529F"/>
    <w:rsid w:val="00E95821"/>
    <w:rsid w:val="00E95C25"/>
    <w:rsid w:val="00E97D4B"/>
    <w:rsid w:val="00EA0BF3"/>
    <w:rsid w:val="00EA2EF0"/>
    <w:rsid w:val="00EA2FD4"/>
    <w:rsid w:val="00EA31A6"/>
    <w:rsid w:val="00EA3CEB"/>
    <w:rsid w:val="00EA3FF6"/>
    <w:rsid w:val="00EA4066"/>
    <w:rsid w:val="00EA4566"/>
    <w:rsid w:val="00EA55CF"/>
    <w:rsid w:val="00EA5A08"/>
    <w:rsid w:val="00EA5FC7"/>
    <w:rsid w:val="00EA63D1"/>
    <w:rsid w:val="00EA6B1D"/>
    <w:rsid w:val="00EA6F58"/>
    <w:rsid w:val="00EA6F8D"/>
    <w:rsid w:val="00EA746B"/>
    <w:rsid w:val="00EB023F"/>
    <w:rsid w:val="00EB035F"/>
    <w:rsid w:val="00EB0DB9"/>
    <w:rsid w:val="00EB0F58"/>
    <w:rsid w:val="00EB1D9D"/>
    <w:rsid w:val="00EB2E24"/>
    <w:rsid w:val="00EB2F14"/>
    <w:rsid w:val="00EB30A6"/>
    <w:rsid w:val="00EB3DAC"/>
    <w:rsid w:val="00EB4658"/>
    <w:rsid w:val="00EB4BE9"/>
    <w:rsid w:val="00EB4CD3"/>
    <w:rsid w:val="00EB6E97"/>
    <w:rsid w:val="00EC16EF"/>
    <w:rsid w:val="00EC332E"/>
    <w:rsid w:val="00EC3A73"/>
    <w:rsid w:val="00EC42C8"/>
    <w:rsid w:val="00EC44B5"/>
    <w:rsid w:val="00EC476C"/>
    <w:rsid w:val="00EC61E3"/>
    <w:rsid w:val="00EC748A"/>
    <w:rsid w:val="00EC76C9"/>
    <w:rsid w:val="00ED133D"/>
    <w:rsid w:val="00ED15DE"/>
    <w:rsid w:val="00ED17A8"/>
    <w:rsid w:val="00ED1C43"/>
    <w:rsid w:val="00ED257C"/>
    <w:rsid w:val="00ED3803"/>
    <w:rsid w:val="00ED383B"/>
    <w:rsid w:val="00ED46FE"/>
    <w:rsid w:val="00ED4740"/>
    <w:rsid w:val="00ED4FFB"/>
    <w:rsid w:val="00ED50B3"/>
    <w:rsid w:val="00ED5B6F"/>
    <w:rsid w:val="00ED5CDD"/>
    <w:rsid w:val="00ED6926"/>
    <w:rsid w:val="00ED72B6"/>
    <w:rsid w:val="00EE0E95"/>
    <w:rsid w:val="00EE16CC"/>
    <w:rsid w:val="00EE1A94"/>
    <w:rsid w:val="00EE24E6"/>
    <w:rsid w:val="00EE29DF"/>
    <w:rsid w:val="00EE2F2F"/>
    <w:rsid w:val="00EE30F0"/>
    <w:rsid w:val="00EE3C5D"/>
    <w:rsid w:val="00EE57BE"/>
    <w:rsid w:val="00EE58AE"/>
    <w:rsid w:val="00EE7439"/>
    <w:rsid w:val="00EF113A"/>
    <w:rsid w:val="00EF1905"/>
    <w:rsid w:val="00EF240E"/>
    <w:rsid w:val="00EF4808"/>
    <w:rsid w:val="00EF4F5E"/>
    <w:rsid w:val="00EF5239"/>
    <w:rsid w:val="00EF651B"/>
    <w:rsid w:val="00EF75D8"/>
    <w:rsid w:val="00EF7B20"/>
    <w:rsid w:val="00F00379"/>
    <w:rsid w:val="00F00725"/>
    <w:rsid w:val="00F00802"/>
    <w:rsid w:val="00F00CC7"/>
    <w:rsid w:val="00F01616"/>
    <w:rsid w:val="00F01A03"/>
    <w:rsid w:val="00F031E5"/>
    <w:rsid w:val="00F0349C"/>
    <w:rsid w:val="00F07284"/>
    <w:rsid w:val="00F07896"/>
    <w:rsid w:val="00F11BDC"/>
    <w:rsid w:val="00F11FF5"/>
    <w:rsid w:val="00F13163"/>
    <w:rsid w:val="00F136CE"/>
    <w:rsid w:val="00F14302"/>
    <w:rsid w:val="00F1484F"/>
    <w:rsid w:val="00F148A3"/>
    <w:rsid w:val="00F155FB"/>
    <w:rsid w:val="00F168A3"/>
    <w:rsid w:val="00F177FE"/>
    <w:rsid w:val="00F208B2"/>
    <w:rsid w:val="00F22622"/>
    <w:rsid w:val="00F24D72"/>
    <w:rsid w:val="00F26306"/>
    <w:rsid w:val="00F275EF"/>
    <w:rsid w:val="00F27F28"/>
    <w:rsid w:val="00F31259"/>
    <w:rsid w:val="00F31A02"/>
    <w:rsid w:val="00F31AE3"/>
    <w:rsid w:val="00F31B75"/>
    <w:rsid w:val="00F32398"/>
    <w:rsid w:val="00F3295E"/>
    <w:rsid w:val="00F338EA"/>
    <w:rsid w:val="00F3393D"/>
    <w:rsid w:val="00F33C8E"/>
    <w:rsid w:val="00F34109"/>
    <w:rsid w:val="00F364AA"/>
    <w:rsid w:val="00F3727B"/>
    <w:rsid w:val="00F376BE"/>
    <w:rsid w:val="00F37CA9"/>
    <w:rsid w:val="00F40AF5"/>
    <w:rsid w:val="00F40DC0"/>
    <w:rsid w:val="00F41EB3"/>
    <w:rsid w:val="00F4302D"/>
    <w:rsid w:val="00F43ED9"/>
    <w:rsid w:val="00F443DC"/>
    <w:rsid w:val="00F44746"/>
    <w:rsid w:val="00F45B9E"/>
    <w:rsid w:val="00F47B30"/>
    <w:rsid w:val="00F47C46"/>
    <w:rsid w:val="00F52E35"/>
    <w:rsid w:val="00F52E77"/>
    <w:rsid w:val="00F52E90"/>
    <w:rsid w:val="00F53004"/>
    <w:rsid w:val="00F5317D"/>
    <w:rsid w:val="00F53E2C"/>
    <w:rsid w:val="00F548BE"/>
    <w:rsid w:val="00F5592E"/>
    <w:rsid w:val="00F55989"/>
    <w:rsid w:val="00F55E93"/>
    <w:rsid w:val="00F563EE"/>
    <w:rsid w:val="00F56489"/>
    <w:rsid w:val="00F5648B"/>
    <w:rsid w:val="00F56E1D"/>
    <w:rsid w:val="00F57425"/>
    <w:rsid w:val="00F57BDB"/>
    <w:rsid w:val="00F60D80"/>
    <w:rsid w:val="00F62D74"/>
    <w:rsid w:val="00F6320D"/>
    <w:rsid w:val="00F63A1B"/>
    <w:rsid w:val="00F63D96"/>
    <w:rsid w:val="00F65C0E"/>
    <w:rsid w:val="00F662DF"/>
    <w:rsid w:val="00F710E4"/>
    <w:rsid w:val="00F726B8"/>
    <w:rsid w:val="00F72B22"/>
    <w:rsid w:val="00F72D06"/>
    <w:rsid w:val="00F73B8C"/>
    <w:rsid w:val="00F73C15"/>
    <w:rsid w:val="00F73C58"/>
    <w:rsid w:val="00F74190"/>
    <w:rsid w:val="00F74402"/>
    <w:rsid w:val="00F7494E"/>
    <w:rsid w:val="00F74C8C"/>
    <w:rsid w:val="00F76587"/>
    <w:rsid w:val="00F7667E"/>
    <w:rsid w:val="00F76CE8"/>
    <w:rsid w:val="00F771AC"/>
    <w:rsid w:val="00F77EA9"/>
    <w:rsid w:val="00F80077"/>
    <w:rsid w:val="00F80D7C"/>
    <w:rsid w:val="00F8101B"/>
    <w:rsid w:val="00F814AE"/>
    <w:rsid w:val="00F82080"/>
    <w:rsid w:val="00F838FF"/>
    <w:rsid w:val="00F847FB"/>
    <w:rsid w:val="00F84B86"/>
    <w:rsid w:val="00F8690D"/>
    <w:rsid w:val="00F87424"/>
    <w:rsid w:val="00F8752B"/>
    <w:rsid w:val="00F87653"/>
    <w:rsid w:val="00F91473"/>
    <w:rsid w:val="00F925C1"/>
    <w:rsid w:val="00F92A70"/>
    <w:rsid w:val="00F93248"/>
    <w:rsid w:val="00F93656"/>
    <w:rsid w:val="00F936A3"/>
    <w:rsid w:val="00F938AF"/>
    <w:rsid w:val="00F941A1"/>
    <w:rsid w:val="00F94A8E"/>
    <w:rsid w:val="00F94F80"/>
    <w:rsid w:val="00F95DE2"/>
    <w:rsid w:val="00F97761"/>
    <w:rsid w:val="00FA0C12"/>
    <w:rsid w:val="00FA0ED5"/>
    <w:rsid w:val="00FA2BFD"/>
    <w:rsid w:val="00FA320E"/>
    <w:rsid w:val="00FA3B2A"/>
    <w:rsid w:val="00FA3BAC"/>
    <w:rsid w:val="00FA4563"/>
    <w:rsid w:val="00FA4CE8"/>
    <w:rsid w:val="00FA5162"/>
    <w:rsid w:val="00FA57D7"/>
    <w:rsid w:val="00FA6700"/>
    <w:rsid w:val="00FA7987"/>
    <w:rsid w:val="00FA7C4F"/>
    <w:rsid w:val="00FA7F4E"/>
    <w:rsid w:val="00FB119B"/>
    <w:rsid w:val="00FB22BB"/>
    <w:rsid w:val="00FB2717"/>
    <w:rsid w:val="00FB39EB"/>
    <w:rsid w:val="00FB57F2"/>
    <w:rsid w:val="00FB6147"/>
    <w:rsid w:val="00FB72A1"/>
    <w:rsid w:val="00FC15CD"/>
    <w:rsid w:val="00FC27FF"/>
    <w:rsid w:val="00FC3584"/>
    <w:rsid w:val="00FC4474"/>
    <w:rsid w:val="00FC457B"/>
    <w:rsid w:val="00FC5245"/>
    <w:rsid w:val="00FC5B1F"/>
    <w:rsid w:val="00FC5B59"/>
    <w:rsid w:val="00FC6156"/>
    <w:rsid w:val="00FC64C3"/>
    <w:rsid w:val="00FC6847"/>
    <w:rsid w:val="00FC6BE4"/>
    <w:rsid w:val="00FC745E"/>
    <w:rsid w:val="00FC7A51"/>
    <w:rsid w:val="00FC7A9F"/>
    <w:rsid w:val="00FC7D13"/>
    <w:rsid w:val="00FD02E0"/>
    <w:rsid w:val="00FD0902"/>
    <w:rsid w:val="00FD0B01"/>
    <w:rsid w:val="00FD20DF"/>
    <w:rsid w:val="00FD2673"/>
    <w:rsid w:val="00FD33FF"/>
    <w:rsid w:val="00FD44B8"/>
    <w:rsid w:val="00FD462F"/>
    <w:rsid w:val="00FD4841"/>
    <w:rsid w:val="00FD5AC5"/>
    <w:rsid w:val="00FD71A9"/>
    <w:rsid w:val="00FD7B2E"/>
    <w:rsid w:val="00FE051F"/>
    <w:rsid w:val="00FE1821"/>
    <w:rsid w:val="00FE2683"/>
    <w:rsid w:val="00FE3C54"/>
    <w:rsid w:val="00FE4069"/>
    <w:rsid w:val="00FE478D"/>
    <w:rsid w:val="00FE4E2A"/>
    <w:rsid w:val="00FE57FF"/>
    <w:rsid w:val="00FE5DF7"/>
    <w:rsid w:val="00FE5F1D"/>
    <w:rsid w:val="00FE66D9"/>
    <w:rsid w:val="00FE6787"/>
    <w:rsid w:val="00FE70C8"/>
    <w:rsid w:val="00FF095D"/>
    <w:rsid w:val="00FF09D1"/>
    <w:rsid w:val="00FF115A"/>
    <w:rsid w:val="00FF19D2"/>
    <w:rsid w:val="00FF2C73"/>
    <w:rsid w:val="00FF2E2F"/>
    <w:rsid w:val="00FF2E95"/>
    <w:rsid w:val="00FF3155"/>
    <w:rsid w:val="00FF31ED"/>
    <w:rsid w:val="00FF362A"/>
    <w:rsid w:val="00FF4264"/>
    <w:rsid w:val="00FF430F"/>
    <w:rsid w:val="00FF525F"/>
    <w:rsid w:val="00FF5802"/>
    <w:rsid w:val="00FF5E44"/>
    <w:rsid w:val="00FF6039"/>
    <w:rsid w:val="00FF674B"/>
    <w:rsid w:val="00FF6D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23089235"/>
  <w15:docId w15:val="{5A08EAFF-63F3-457A-B683-D2D221D241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7313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512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12C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512C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6.wmf"/><Relationship Id="rId5" Type="http://schemas.openxmlformats.org/officeDocument/2006/relationships/image" Target="media/image1.wmf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964</Words>
  <Characters>5499</Characters>
  <Application>Microsoft Office Word</Application>
  <DocSecurity>0</DocSecurity>
  <Lines>45</Lines>
  <Paragraphs>12</Paragraphs>
  <ScaleCrop>false</ScaleCrop>
  <Company/>
  <LinksUpToDate>false</LinksUpToDate>
  <CharactersWithSpaces>64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dcterms:created xsi:type="dcterms:W3CDTF">2022-04-06T03:38:00Z</dcterms:created>
  <dcterms:modified xsi:type="dcterms:W3CDTF">2024-05-07T09:13:00Z</dcterms:modified>
</cp:coreProperties>
</file>